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68EA9E53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D87451" w:rsidRPr="00D87451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rtl/>
                              </w:rPr>
                              <w:t xml:space="preserve"> </w:t>
                            </w:r>
                            <w:r w:rsidR="00D87451" w:rsidRPr="00D87451">
                              <w:rPr>
                                <w:rFonts w:cstheme="minorHAnsi"/>
                                <w:b/>
                                <w:bCs/>
                                <w:rtl/>
                              </w:rPr>
                              <w:t>تعيين نهاية دالة بتطبيق النتائج على النهايات او النظريات المتعلقة بنهاية كثير حدود</w:t>
                            </w:r>
                            <w:r w:rsidR="00D87451" w:rsidRPr="00D87451">
                              <w:rPr>
                                <w:rFonts w:cstheme="minorHAnsi" w:hint="cs"/>
                                <w:b/>
                                <w:bCs/>
                                <w:rtl/>
                              </w:rPr>
                              <w:t xml:space="preserve"> او ناطقة عند مالا نها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68EA9E53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D87451" w:rsidRPr="00D87451">
                        <w:rPr>
                          <w:rFonts w:cstheme="minorHAnsi"/>
                          <w:b/>
                          <w:bCs/>
                          <w:color w:val="FF0000"/>
                          <w:rtl/>
                        </w:rPr>
                        <w:t xml:space="preserve"> </w:t>
                      </w:r>
                      <w:r w:rsidR="00D87451" w:rsidRPr="00D87451">
                        <w:rPr>
                          <w:rFonts w:cstheme="minorHAnsi"/>
                          <w:b/>
                          <w:bCs/>
                          <w:rtl/>
                        </w:rPr>
                        <w:t>تعيين نهاية دالة بتطبيق النتائج على النهايات او النظريات المتعلقة بنهاية كثير حدود</w:t>
                      </w:r>
                      <w:r w:rsidR="00D87451" w:rsidRPr="00D87451">
                        <w:rPr>
                          <w:rFonts w:cstheme="minorHAnsi" w:hint="cs"/>
                          <w:b/>
                          <w:bCs/>
                          <w:rtl/>
                        </w:rPr>
                        <w:t xml:space="preserve"> او ناطقة عند مالا نها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9F5A090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D87451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39F5A090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D87451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7AEB620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 w:rsidR="001D5D5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7AEB620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 w:rsidR="001D5D5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62EC35E8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1D5D5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689BBFB2" w14:textId="2D7A23E3" w:rsidR="00305590" w:rsidRPr="00305590" w:rsidRDefault="00D8745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D8745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عمليا</w:t>
                            </w:r>
                            <w:r w:rsidRPr="00D87451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</w:t>
                            </w:r>
                            <w:r w:rsidRPr="00D8745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على النها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62EC35E8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1D5D5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689BBFB2" w14:textId="2D7A23E3" w:rsidR="00305590" w:rsidRPr="00305590" w:rsidRDefault="00D8745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D8745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عمليا</w:t>
                      </w:r>
                      <w:r w:rsidRPr="00D87451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ت</w:t>
                      </w:r>
                      <w:r w:rsidRPr="00D8745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على النهايات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81AFB" w:rsidRPr="00792B9B" w14:paraId="019026BB" w14:textId="77777777" w:rsidTr="00305590">
        <w:tc>
          <w:tcPr>
            <w:tcW w:w="1278" w:type="dxa"/>
          </w:tcPr>
          <w:p w14:paraId="31B4EA85" w14:textId="77777777" w:rsidR="00781AFB" w:rsidRDefault="00781AFB" w:rsidP="00781AF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781AFB" w:rsidRDefault="00781AFB" w:rsidP="00781AF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781AFB" w:rsidRPr="00FB5A89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7922AD1" w14:textId="7F34310A" w:rsidR="00781AFB" w:rsidRPr="00781AFB" w:rsidRDefault="00781AFB" w:rsidP="0061324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ــــــــة امثـــــــــــلة:</w:t>
            </w: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</w:p>
          <w:p w14:paraId="1E1CB32C" w14:textId="0AB8883A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29 ص51</w:t>
            </w: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</w:p>
          <w:p w14:paraId="331CE612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00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000000"/>
                <w:sz w:val="28"/>
                <w:szCs w:val="28"/>
                <w:u w:val="single"/>
                <w:rtl/>
              </w:rPr>
              <w:t xml:space="preserve">عين النهايات التالية: </w:t>
            </w:r>
          </w:p>
          <w:p w14:paraId="76B30EB0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000000"/>
                <w:sz w:val="28"/>
                <w:szCs w:val="28"/>
                <w:u w:val="single"/>
                <w:rtl/>
              </w:rPr>
            </w:pPr>
          </w:p>
          <w:p w14:paraId="5BC0679A" w14:textId="1B55BD11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740" w:dyaOrig="660" w14:anchorId="110BCE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33pt" o:ole="">
                  <v:imagedata r:id="rId8" o:title=""/>
                </v:shape>
                <o:OLEObject Type="Embed" ProgID="Equation.DSMT4" ShapeID="_x0000_i1025" DrawAspect="Content" ObjectID="_1824144580" r:id="rId9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620" w:dyaOrig="660" w14:anchorId="0CFF4686">
                <v:shape id="_x0000_i1026" type="#_x0000_t75" style="width:81pt;height:33pt" o:ole="">
                  <v:imagedata r:id="rId10" o:title=""/>
                </v:shape>
                <o:OLEObject Type="Embed" ProgID="Equation.DSMT4" ShapeID="_x0000_i1026" DrawAspect="Content" ObjectID="_1824144581" r:id="rId11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 xml:space="preserve"> 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2220" w:dyaOrig="660" w14:anchorId="3841339C">
                <v:shape id="_x0000_i1027" type="#_x0000_t75" style="width:105pt;height:30.75pt" o:ole="">
                  <v:imagedata r:id="rId12" o:title=""/>
                </v:shape>
                <o:OLEObject Type="Embed" ProgID="Equation.DSMT4" ShapeID="_x0000_i1027" DrawAspect="Content" ObjectID="_1824144582" r:id="rId13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2280" w:dyaOrig="660" w14:anchorId="3865B29A">
                <v:shape id="_x0000_i1028" type="#_x0000_t75" style="width:105pt;height:30pt" o:ole="">
                  <v:imagedata r:id="rId14" o:title=""/>
                </v:shape>
                <o:OLEObject Type="Embed" ProgID="Equation.DSMT4" ShapeID="_x0000_i1028" DrawAspect="Content" ObjectID="_1824144583" r:id="rId15"/>
              </w:object>
            </w:r>
          </w:p>
          <w:p w14:paraId="3FC077CE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5C1025C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30 ص51</w:t>
            </w:r>
          </w:p>
          <w:p w14:paraId="3B558DB9" w14:textId="4342F251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ين النهايات للدالة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</w:rPr>
              <w:t>f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عند حدود مجوعة التعريف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360" w:dyaOrig="380" w14:anchorId="30818A00">
                <v:shape id="_x0000_i1029" type="#_x0000_t75" style="width:18pt;height:18.75pt" o:ole="">
                  <v:imagedata r:id="rId16" o:title=""/>
                </v:shape>
                <o:OLEObject Type="Embed" ProgID="Equation.DSMT4" ShapeID="_x0000_i1029" DrawAspect="Content" ObjectID="_1824144584" r:id="rId17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>.</w:t>
            </w:r>
          </w:p>
          <w:p w14:paraId="5C2ABE42" w14:textId="77777777" w:rsidR="00781AFB" w:rsidRPr="00781AFB" w:rsidRDefault="00781AFB" w:rsidP="00781AFB">
            <w:pPr>
              <w:bidi/>
              <w:ind w:left="601" w:firstLine="142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780" w:dyaOrig="620" w14:anchorId="7497E37C">
                <v:shape id="_x0000_i1030" type="#_x0000_t75" style="width:89.25pt;height:30.75pt" o:ole="">
                  <v:imagedata r:id="rId18" o:title=""/>
                </v:shape>
                <o:OLEObject Type="Embed" ProgID="Equation.DSMT4" ShapeID="_x0000_i1030" DrawAspect="Content" ObjectID="_1824144585" r:id="rId19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440" w:dyaOrig="400" w14:anchorId="01FF02D0">
                <v:shape id="_x0000_i1031" type="#_x0000_t75" style="width:1in;height:20.25pt" o:ole="">
                  <v:imagedata r:id="rId20" o:title=""/>
                </v:shape>
                <o:OLEObject Type="Embed" ProgID="Equation.DSMT4" ShapeID="_x0000_i1031" DrawAspect="Content" ObjectID="_1824144586" r:id="rId21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6ED1D1D3" w14:textId="77777777" w:rsidR="00781AFB" w:rsidRPr="00781AFB" w:rsidRDefault="00781AFB" w:rsidP="00781AFB">
            <w:pPr>
              <w:bidi/>
              <w:ind w:left="601" w:firstLine="142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2240" w:dyaOrig="620" w14:anchorId="2F1B954B">
                <v:shape id="_x0000_i1032" type="#_x0000_t75" style="width:111.75pt;height:30.75pt" o:ole="">
                  <v:imagedata r:id="rId22" o:title=""/>
                </v:shape>
                <o:OLEObject Type="Embed" ProgID="Equation.DSMT4" ShapeID="_x0000_i1032" DrawAspect="Content" ObjectID="_1824144587" r:id="rId23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400" w:dyaOrig="400" w14:anchorId="503B2CC6">
                <v:shape id="_x0000_i1033" type="#_x0000_t75" style="width:69.75pt;height:20.25pt" o:ole="">
                  <v:imagedata r:id="rId24" o:title=""/>
                </v:shape>
                <o:OLEObject Type="Embed" ProgID="Equation.DSMT4" ShapeID="_x0000_i1033" DrawAspect="Content" ObjectID="_1824144588" r:id="rId25"/>
              </w:object>
            </w:r>
          </w:p>
          <w:p w14:paraId="026B826B" w14:textId="77777777" w:rsidR="00781AFB" w:rsidRPr="00781AFB" w:rsidRDefault="00781AFB" w:rsidP="00781AFB">
            <w:pPr>
              <w:bidi/>
              <w:ind w:left="601" w:firstLine="142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2540" w:dyaOrig="639" w14:anchorId="09318033">
                <v:shape id="_x0000_i1034" type="#_x0000_t75" style="width:126.75pt;height:32.25pt" o:ole="">
                  <v:imagedata r:id="rId26" o:title=""/>
                </v:shape>
                <o:OLEObject Type="Embed" ProgID="Equation.DSMT4" ShapeID="_x0000_i1034" DrawAspect="Content" ObjectID="_1824144589" r:id="rId27"/>
              </w:objec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280" w:dyaOrig="400" w14:anchorId="4B0FD6F4">
                <v:shape id="_x0000_i1035" type="#_x0000_t75" style="width:57.75pt;height:19.5pt" o:ole="">
                  <v:imagedata r:id="rId28" o:title=""/>
                </v:shape>
                <o:OLEObject Type="Embed" ProgID="Equation.DSMT4" ShapeID="_x0000_i1035" DrawAspect="Content" ObjectID="_1824144590" r:id="rId29"/>
              </w:object>
            </w:r>
          </w:p>
          <w:p w14:paraId="7B45CC78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32ص51</w:t>
            </w:r>
          </w:p>
          <w:p w14:paraId="13DE4172" w14:textId="52C190B2" w:rsidR="00781AFB" w:rsidRPr="00781AFB" w:rsidRDefault="00CE12E1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00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5E972C1B" wp14:editId="3CA329D3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296545</wp:posOffset>
                      </wp:positionV>
                      <wp:extent cx="1847850" cy="1838325"/>
                      <wp:effectExtent l="0" t="0" r="19050" b="28575"/>
                      <wp:wrapNone/>
                      <wp:docPr id="1079587606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7850" cy="18383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5C9A6B" w14:textId="368B1002" w:rsidR="00CE12E1" w:rsidRDefault="00E641D8" w:rsidP="00CE12E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F1E03D" wp14:editId="725EC0EC">
                                        <wp:extent cx="1639570" cy="1624330"/>
                                        <wp:effectExtent l="0" t="0" r="0" b="0"/>
                                        <wp:docPr id="10016732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01673213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39570" cy="16243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972C1B" id="Rectangle 7" o:spid="_x0000_s1030" style="position:absolute;left:0;text-align:left;margin-left:1.95pt;margin-top:23.35pt;width:145.5pt;height:144.7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5D5C9A6B" w14:textId="368B1002" w:rsidR="00CE12E1" w:rsidRDefault="00E641D8" w:rsidP="00CE12E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F1E03D" wp14:editId="725EC0EC">
                                  <wp:extent cx="1639570" cy="1624330"/>
                                  <wp:effectExtent l="0" t="0" r="0" b="0"/>
                                  <wp:docPr id="10016732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01673213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9570" cy="16243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ين النهايات للدالة </w:t>
            </w:r>
            <w:r w:rsidR="00781AFB"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</w:rPr>
              <w:t>f</w:t>
            </w:r>
            <w:r w:rsidR="00781AFB"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  <w:rtl/>
              </w:rPr>
              <w:t xml:space="preserve"> </w: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ند </w:t>
            </w:r>
            <w:r w:rsidR="00781AFB"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00" w14:anchorId="39B631D9">
                <v:shape id="_x0000_i1036" type="#_x0000_t75" style="width:18.75pt;height:9.75pt" o:ole="">
                  <v:imagedata r:id="rId31" o:title=""/>
                </v:shape>
                <o:OLEObject Type="Embed" ProgID="Equation.DSMT4" ShapeID="_x0000_i1036" DrawAspect="Content" ObjectID="_1824144591" r:id="rId32"/>
              </w:objec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وعند</w:t>
            </w:r>
            <w:r w:rsidR="00781AFB"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20" w14:anchorId="1DA31831">
                <v:shape id="_x0000_i1037" type="#_x0000_t75" style="width:18.75pt;height:11.25pt" o:ole="">
                  <v:imagedata r:id="rId33" o:title=""/>
                </v:shape>
                <o:OLEObject Type="Embed" ProgID="Equation.DSMT4" ShapeID="_x0000_i1037" DrawAspect="Content" ObjectID="_1824144592" r:id="rId34"/>
              </w:object>
            </w:r>
            <w:r w:rsidR="00781AFB"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5081721A" w14:textId="5C44B431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1) 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780" w:dyaOrig="420" w14:anchorId="14E3D8C9">
                <v:shape id="_x0000_i1038" type="#_x0000_t75" style="width:89.25pt;height:21pt" o:ole="">
                  <v:imagedata r:id="rId35" o:title=""/>
                </v:shape>
                <o:OLEObject Type="Embed" ProgID="Equation.DSMT4" ShapeID="_x0000_i1038" DrawAspect="Content" ObjectID="_1824144593" r:id="rId36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</w:t>
            </w:r>
          </w:p>
          <w:p w14:paraId="1103386C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2) 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1840" w:dyaOrig="420" w14:anchorId="0400475A">
                <v:shape id="_x0000_i1039" type="#_x0000_t75" style="width:92.25pt;height:21pt" o:ole="">
                  <v:imagedata r:id="rId37" o:title=""/>
                </v:shape>
                <o:OLEObject Type="Embed" ProgID="Equation.DSMT4" ShapeID="_x0000_i1039" DrawAspect="Content" ObjectID="_1824144594" r:id="rId38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43984D11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3)   </w:t>
            </w:r>
            <w:r w:rsidRPr="00781AFB">
              <w:rPr>
                <w:rFonts w:ascii="Amiri" w:hAnsi="Amiri" w:cs="Amiri"/>
                <w:color w:val="000000"/>
                <w:position w:val="-18"/>
                <w:sz w:val="28"/>
                <w:szCs w:val="28"/>
              </w:rPr>
              <w:object w:dxaOrig="2600" w:dyaOrig="480" w14:anchorId="19BE013E">
                <v:shape id="_x0000_i1040" type="#_x0000_t75" style="width:129.75pt;height:24pt" o:ole="">
                  <v:imagedata r:id="rId39" o:title=""/>
                </v:shape>
                <o:OLEObject Type="Embed" ProgID="Equation.DSMT4" ShapeID="_x0000_i1040" DrawAspect="Content" ObjectID="_1824144595" r:id="rId40"/>
              </w:object>
            </w:r>
          </w:p>
          <w:p w14:paraId="44D16A1B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4)  </w:t>
            </w:r>
            <w:r w:rsidRPr="00781AFB">
              <w:rPr>
                <w:rFonts w:ascii="Amiri" w:hAnsi="Amiri" w:cs="Amiri"/>
                <w:color w:val="000000"/>
                <w:position w:val="-18"/>
                <w:sz w:val="28"/>
                <w:szCs w:val="28"/>
              </w:rPr>
              <w:object w:dxaOrig="2480" w:dyaOrig="540" w14:anchorId="29426E2F">
                <v:shape id="_x0000_i1041" type="#_x0000_t75" style="width:123.75pt;height:27pt" o:ole="">
                  <v:imagedata r:id="rId41" o:title=""/>
                </v:shape>
                <o:OLEObject Type="Embed" ProgID="Equation.DSMT4" ShapeID="_x0000_i1041" DrawAspect="Content" ObjectID="_1824144596" r:id="rId42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30E05AFC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5)  </w:t>
            </w:r>
            <w:r w:rsidRPr="00781AFB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2079" w:dyaOrig="420" w14:anchorId="7489BF90">
                <v:shape id="_x0000_i1042" type="#_x0000_t75" style="width:104.25pt;height:21pt" o:ole="">
                  <v:imagedata r:id="rId43" o:title=""/>
                </v:shape>
                <o:OLEObject Type="Embed" ProgID="Equation.DSMT4" ShapeID="_x0000_i1042" DrawAspect="Content" ObjectID="_1824144597" r:id="rId44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2A0F52D6" w14:textId="77777777" w:rsidR="00781AFB" w:rsidRPr="00781AFB" w:rsidRDefault="00781AFB" w:rsidP="00781AFB">
            <w:pPr>
              <w:bidi/>
              <w:ind w:left="885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 6)   </w:t>
            </w:r>
            <w:r w:rsidRPr="00781AFB">
              <w:rPr>
                <w:rFonts w:ascii="Amiri" w:hAnsi="Amiri" w:cs="Amiri"/>
                <w:color w:val="000000"/>
                <w:position w:val="-18"/>
                <w:sz w:val="28"/>
                <w:szCs w:val="28"/>
              </w:rPr>
              <w:object w:dxaOrig="2540" w:dyaOrig="480" w14:anchorId="6386E3E2">
                <v:shape id="_x0000_i1043" type="#_x0000_t75" style="width:126.75pt;height:24pt" o:ole="">
                  <v:imagedata r:id="rId45" o:title=""/>
                </v:shape>
                <o:OLEObject Type="Embed" ProgID="Equation.DSMT4" ShapeID="_x0000_i1043" DrawAspect="Content" ObjectID="_1824144598" r:id="rId46"/>
              </w:object>
            </w:r>
          </w:p>
          <w:p w14:paraId="55693309" w14:textId="77777777" w:rsidR="00AB178C" w:rsidRDefault="00AB178C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267F2D5B" w14:textId="44ED0F1A" w:rsidR="00781AFB" w:rsidRPr="00781AFB" w:rsidRDefault="00781AFB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4: ت33ص51</w:t>
            </w:r>
          </w:p>
          <w:p w14:paraId="77FBC004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10024FFE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ين النهايات للدالة </w:t>
            </w:r>
            <w:r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</w:rPr>
              <w:t>f</w:t>
            </w:r>
            <w:r w:rsidRPr="00781AFB">
              <w:rPr>
                <w:rFonts w:ascii="Amiri" w:hAnsi="Amiri" w:cs="Amiri"/>
                <w:i/>
                <w:iCs/>
                <w:color w:val="000000"/>
                <w:sz w:val="28"/>
                <w:szCs w:val="28"/>
                <w:rtl/>
              </w:rPr>
              <w:t xml:space="preserve"> </w: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عند </w:t>
            </w:r>
            <w:r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00" w14:anchorId="48E13695">
                <v:shape id="_x0000_i1044" type="#_x0000_t75" style="width:18.75pt;height:9.75pt" o:ole="">
                  <v:imagedata r:id="rId31" o:title=""/>
                </v:shape>
                <o:OLEObject Type="Embed" ProgID="Equation.DSMT4" ShapeID="_x0000_i1044" DrawAspect="Content" ObjectID="_1824144599" r:id="rId47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وعند</w:t>
            </w:r>
            <w:r w:rsidRPr="00781AFB">
              <w:rPr>
                <w:rFonts w:ascii="Amiri" w:hAnsi="Amiri" w:cs="Amiri"/>
                <w:color w:val="000000"/>
                <w:position w:val="-4"/>
                <w:sz w:val="28"/>
                <w:szCs w:val="28"/>
              </w:rPr>
              <w:object w:dxaOrig="380" w:dyaOrig="220" w14:anchorId="02F7D809">
                <v:shape id="_x0000_i1045" type="#_x0000_t75" style="width:18.75pt;height:11.25pt" o:ole="">
                  <v:imagedata r:id="rId33" o:title=""/>
                </v:shape>
                <o:OLEObject Type="Embed" ProgID="Equation.DSMT4" ShapeID="_x0000_i1045" DrawAspect="Content" ObjectID="_1824144600" r:id="rId48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43C38489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3EC05DA0" w14:textId="77777777" w:rsidR="00781AFB" w:rsidRPr="00781AFB" w:rsidRDefault="00781AFB" w:rsidP="00781AFB">
            <w:pPr>
              <w:bidi/>
              <w:ind w:left="743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1)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400" w:dyaOrig="620" w14:anchorId="792785F1">
                <v:shape id="_x0000_i1046" type="#_x0000_t75" style="width:69.75pt;height:30.75pt" o:ole="">
                  <v:imagedata r:id="rId49" o:title=""/>
                </v:shape>
                <o:OLEObject Type="Embed" ProgID="Equation.DSMT4" ShapeID="_x0000_i1046" DrawAspect="Content" ObjectID="_1824144601" r:id="rId50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     2)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2000" w:dyaOrig="680" w14:anchorId="7C4A62FD">
                <v:shape id="_x0000_i1047" type="#_x0000_t75" style="width:99.75pt;height:33.75pt" o:ole="">
                  <v:imagedata r:id="rId51" o:title=""/>
                </v:shape>
                <o:OLEObject Type="Embed" ProgID="Equation.DSMT4" ShapeID="_x0000_i1047" DrawAspect="Content" ObjectID="_1824144602" r:id="rId52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، </w:t>
            </w:r>
          </w:p>
          <w:p w14:paraId="74D4A581" w14:textId="77777777" w:rsidR="00781AFB" w:rsidRPr="00781AFB" w:rsidRDefault="00781AFB" w:rsidP="00781AFB">
            <w:pPr>
              <w:bidi/>
              <w:ind w:left="743"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3) </w:t>
            </w:r>
            <w:r w:rsidRPr="00781AFB">
              <w:rPr>
                <w:rFonts w:ascii="Amiri" w:hAnsi="Amiri" w:cs="Amiri"/>
                <w:color w:val="000000"/>
                <w:position w:val="-36"/>
                <w:sz w:val="28"/>
                <w:szCs w:val="28"/>
              </w:rPr>
              <w:object w:dxaOrig="1600" w:dyaOrig="740" w14:anchorId="4CC47F2B">
                <v:shape id="_x0000_i1048" type="#_x0000_t75" style="width:80.25pt;height:36.75pt" o:ole="">
                  <v:imagedata r:id="rId53" o:title=""/>
                </v:shape>
                <o:OLEObject Type="Embed" ProgID="Equation.DSMT4" ShapeID="_x0000_i1048" DrawAspect="Content" ObjectID="_1824144603" r:id="rId54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    4)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840" w:dyaOrig="700" w14:anchorId="294F66D2">
                <v:shape id="_x0000_i1049" type="#_x0000_t75" style="width:92.25pt;height:35.25pt" o:ole="">
                  <v:imagedata r:id="rId55" o:title=""/>
                </v:shape>
                <o:OLEObject Type="Embed" ProgID="Equation.DSMT4" ShapeID="_x0000_i1049" DrawAspect="Content" ObjectID="_1824144604" r:id="rId56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</w:t>
            </w:r>
          </w:p>
          <w:p w14:paraId="1CDE32A9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34A4D59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5: ت34ص52</w:t>
            </w:r>
          </w:p>
          <w:p w14:paraId="2485FB8B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30FBD6A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>احسب النهايات التالية:</w:t>
            </w:r>
          </w:p>
          <w:p w14:paraId="4DE27502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03AF9DFB" w14:textId="2C28DFF1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040" w:dyaOrig="620" w14:anchorId="662843BA">
                <v:shape id="_x0000_i1050" type="#_x0000_t75" style="width:51.75pt;height:30.75pt" o:ole="">
                  <v:imagedata r:id="rId57" o:title=""/>
                </v:shape>
                <o:OLEObject Type="Embed" ProgID="Equation.DSMT4" ShapeID="_x0000_i1050" DrawAspect="Content" ObjectID="_1824144605" r:id="rId58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140" w:dyaOrig="620" w14:anchorId="31BB34AD">
                <v:shape id="_x0000_i1051" type="#_x0000_t75" style="width:57pt;height:30.75pt" o:ole="">
                  <v:imagedata r:id="rId59" o:title=""/>
                </v:shape>
                <o:OLEObject Type="Embed" ProgID="Equation.DSMT4" ShapeID="_x0000_i1051" DrawAspect="Content" ObjectID="_1824144606" r:id="rId60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   </w:t>
            </w:r>
            <w:r w:rsidRPr="00781AFB">
              <w:rPr>
                <w:rFonts w:ascii="Amiri" w:hAnsi="Amiri" w:cs="Amiri"/>
                <w:color w:val="000000"/>
                <w:position w:val="-24"/>
                <w:sz w:val="28"/>
                <w:szCs w:val="28"/>
              </w:rPr>
              <w:object w:dxaOrig="1120" w:dyaOrig="680" w14:anchorId="75E09F38">
                <v:shape id="_x0000_i1052" type="#_x0000_t75" style="width:56.25pt;height:33.75pt" o:ole="">
                  <v:imagedata r:id="rId61" o:title=""/>
                </v:shape>
                <o:OLEObject Type="Embed" ProgID="Equation.DSMT4" ShapeID="_x0000_i1052" DrawAspect="Content" ObjectID="_1824144607" r:id="rId62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،</w:t>
            </w:r>
          </w:p>
          <w:p w14:paraId="034C47E8" w14:textId="77777777" w:rsidR="00781AFB" w:rsidRP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206F38B8" w14:textId="6D55BF96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  </w:t>
            </w:r>
            <w:r w:rsidRPr="00781AFB">
              <w:rPr>
                <w:rFonts w:ascii="Amiri" w:hAnsi="Amiri" w:cs="Amiri"/>
                <w:color w:val="000000"/>
                <w:position w:val="-42"/>
                <w:sz w:val="28"/>
                <w:szCs w:val="28"/>
              </w:rPr>
              <w:object w:dxaOrig="1320" w:dyaOrig="859" w14:anchorId="45492765">
                <v:shape id="_x0000_i1053" type="#_x0000_t75" style="width:66pt;height:42.75pt" o:ole="">
                  <v:imagedata r:id="rId63" o:title=""/>
                </v:shape>
                <o:OLEObject Type="Embed" ProgID="Equation.DSMT4" ShapeID="_x0000_i1053" DrawAspect="Content" ObjectID="_1824144608" r:id="rId64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160" w:dyaOrig="700" w14:anchorId="227937DE">
                <v:shape id="_x0000_i1054" type="#_x0000_t75" style="width:57.75pt;height:35.25pt" o:ole="">
                  <v:imagedata r:id="rId65" o:title=""/>
                </v:shape>
                <o:OLEObject Type="Embed" ProgID="Equation.DSMT4" ShapeID="_x0000_i1054" DrawAspect="Content" ObjectID="_1824144609" r:id="rId66"/>
              </w:object>
            </w:r>
            <w:r w:rsidRPr="00781AFB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،                     </w:t>
            </w:r>
            <w:r w:rsidRPr="00781AFB">
              <w:rPr>
                <w:rFonts w:ascii="Amiri" w:hAnsi="Amiri" w:cs="Amiri"/>
                <w:color w:val="000000"/>
                <w:position w:val="-26"/>
                <w:sz w:val="28"/>
                <w:szCs w:val="28"/>
              </w:rPr>
              <w:object w:dxaOrig="1480" w:dyaOrig="700" w14:anchorId="1F6101E3">
                <v:shape id="_x0000_i1055" type="#_x0000_t75" style="width:74.25pt;height:35.25pt" o:ole="">
                  <v:imagedata r:id="rId67" o:title=""/>
                </v:shape>
                <o:OLEObject Type="Embed" ProgID="Equation.DSMT4" ShapeID="_x0000_i1055" DrawAspect="Content" ObjectID="_1824144610" r:id="rId68"/>
              </w:object>
            </w:r>
          </w:p>
          <w:p w14:paraId="5FF324A3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36313C25" w14:textId="3DCAAD2F" w:rsidR="00781AFB" w:rsidRDefault="00E641D8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00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2362C9E7" wp14:editId="2EAAE09A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312420</wp:posOffset>
                      </wp:positionV>
                      <wp:extent cx="2733675" cy="2771775"/>
                      <wp:effectExtent l="0" t="0" r="28575" b="28575"/>
                      <wp:wrapNone/>
                      <wp:docPr id="132946453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3675" cy="2771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710B4D" w14:textId="3834713B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E8B8E1" wp14:editId="323ECF7E">
                                        <wp:extent cx="2525395" cy="2501265"/>
                                        <wp:effectExtent l="0" t="0" r="8255" b="0"/>
                                        <wp:docPr id="199501973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95019730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25395" cy="25012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362C9E7" id="Rectangle 8" o:spid="_x0000_s1031" style="position:absolute;left:0;text-align:left;margin-left:3.45pt;margin-top:24.6pt;width:215.25pt;height:218.2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" fillcolor="white [3201]" strokecolor="white [3212]" strokeweight="2pt">
                      <v:textbox>
                        <w:txbxContent>
                          <w:p w14:paraId="12710B4D" w14:textId="3834713B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E8B8E1" wp14:editId="323ECF7E">
                                  <wp:extent cx="2525395" cy="2501265"/>
                                  <wp:effectExtent l="0" t="0" r="8255" b="0"/>
                                  <wp:docPr id="199501973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95019730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25395" cy="25012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234B14E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1C09628B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013BA6F3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21200362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6A74F03D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35CC0D7A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28381CD9" w14:textId="77777777" w:rsidR="00781AFB" w:rsidRDefault="00781AFB" w:rsidP="00781AFB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</w:p>
          <w:p w14:paraId="415E3427" w14:textId="77777777" w:rsidR="00781AFB" w:rsidRPr="00792B9B" w:rsidRDefault="00781AFB" w:rsidP="00781AF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F9F65F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1883F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highlight w:val="yellow"/>
                <w:rtl/>
              </w:rPr>
            </w:pPr>
          </w:p>
          <w:p w14:paraId="45CFA75B" w14:textId="77777777" w:rsidR="00781AFB" w:rsidRPr="00781AFB" w:rsidRDefault="00781AFB" w:rsidP="00781AFB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781AFB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تمهيد:</w:t>
            </w:r>
          </w:p>
          <w:p w14:paraId="4A5418C3" w14:textId="77777777" w:rsidR="00781AFB" w:rsidRPr="00781AFB" w:rsidRDefault="00781AFB" w:rsidP="00781AFB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781AFB">
              <w:rPr>
                <w:rFonts w:ascii="Amiri" w:hAnsi="Amiri" w:cs="Amiri"/>
                <w:sz w:val="24"/>
                <w:szCs w:val="24"/>
                <w:rtl/>
              </w:rPr>
              <w:t>الت</w:t>
            </w:r>
            <w:r w:rsidRPr="00781AFB">
              <w:rPr>
                <w:rFonts w:ascii="Amiri" w:hAnsi="Amiri" w:cs="Amiri"/>
                <w:sz w:val="24"/>
                <w:szCs w:val="24"/>
                <w:rtl/>
                <w:lang w:bidi="ar-DZ"/>
              </w:rPr>
              <w:t>ذكير بنهايات الدوال المرجعية والعمليات على النهايات وحالات عدم التعيين بأمثلة بسيطة ومختصرة قبل الانطلاق في حل التمارين</w:t>
            </w:r>
          </w:p>
          <w:p w14:paraId="1746CE5A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7208D" w14:textId="50CAC241" w:rsidR="00781AFB" w:rsidRPr="00781AFB" w:rsidRDefault="00781AFB" w:rsidP="00781AFB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781AFB">
              <w:rPr>
                <w:rFonts w:ascii="Amiri" w:hAnsi="Amiri" w:cs="Amiri"/>
                <w:sz w:val="24"/>
                <w:szCs w:val="24"/>
                <w:rtl/>
              </w:rPr>
              <w:t>عند حل</w:t>
            </w:r>
            <w:r w:rsidRPr="00781AFB">
              <w:rPr>
                <w:rFonts w:ascii="Amiri" w:hAnsi="Amiri" w:cs="Amiri" w:hint="cs"/>
                <w:sz w:val="24"/>
                <w:szCs w:val="24"/>
                <w:rtl/>
              </w:rPr>
              <w:t xml:space="preserve"> </w:t>
            </w:r>
            <w:r w:rsidRPr="00781AFB">
              <w:rPr>
                <w:rFonts w:ascii="Amiri" w:hAnsi="Amiri" w:cs="Amiri"/>
                <w:sz w:val="24"/>
                <w:szCs w:val="24"/>
                <w:rtl/>
              </w:rPr>
              <w:t xml:space="preserve">تمرين  </w:t>
            </w:r>
          </w:p>
          <w:p w14:paraId="19586A23" w14:textId="0D8B065E" w:rsidR="00781AFB" w:rsidRPr="00781AFB" w:rsidRDefault="00781AFB" w:rsidP="00781AFB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781AFB">
              <w:rPr>
                <w:rFonts w:ascii="Amiri" w:hAnsi="Amiri" w:cs="Amiri"/>
                <w:sz w:val="24"/>
                <w:szCs w:val="24"/>
                <w:rtl/>
              </w:rPr>
              <w:t>بالضرورة حل جميع الأسئلة</w:t>
            </w:r>
          </w:p>
          <w:p w14:paraId="6FEC7AE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3501D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42E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C8FAC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A98EA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9080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159EC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A096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C74940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51E2C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75036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10082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152DBC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86B4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83E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2F88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949A0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E5A953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DCA7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E087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48464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BBF0D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38860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3B906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BDCF4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4D3A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F925E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0068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7658C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9BDC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2B80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B2063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65E3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784AAE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5B69F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CBE18D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8DEB9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54CD3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130E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3D6695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952E1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16A2B1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6C34D2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3331EF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0F68E7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83FE8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886E4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5BA9FB" w14:textId="77777777" w:rsidR="00781AF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781AFB" w:rsidRPr="00792B9B" w:rsidRDefault="00781AFB" w:rsidP="00781AF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9D9EA2C" w14:textId="77777777" w:rsidR="00AB178C" w:rsidRDefault="00AB178C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2B7DFD6" wp14:editId="2312DB1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2095418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260DB9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DE93DA8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B4215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يين نهاية دالة مركبة – تعيين نهاية دالة باستعمال الحص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B7DFD6" id="_x0000_s1032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2B260DB9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DE93DA8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0B4215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يين نهاية دالة مركبة – تعيين نهاية دالة باستعمال الحص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56C3D6D" wp14:editId="447D554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086693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4AB371" w14:textId="77777777" w:rsidR="00AB178C" w:rsidRPr="00305590" w:rsidRDefault="00AB178C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03D2B0A6" w14:textId="77777777" w:rsidR="00AB178C" w:rsidRDefault="00AB178C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6C3D6D" id="_x0000_s1033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34AB371" w14:textId="77777777" w:rsidR="00AB178C" w:rsidRPr="00305590" w:rsidRDefault="00AB178C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03D2B0A6" w14:textId="77777777" w:rsidR="00AB178C" w:rsidRDefault="00AB178C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73DD7CB" wp14:editId="3A8C4D6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6328971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3E9E7B" w14:textId="77777777" w:rsidR="00AB178C" w:rsidRPr="00305590" w:rsidRDefault="00AB178C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3DD7CB" id="_x0000_s1034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83E9E7B" w14:textId="77777777" w:rsidR="00AB178C" w:rsidRPr="00305590" w:rsidRDefault="00AB178C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3824D46" wp14:editId="28DB3CA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8138504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95F2F8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7A96DF18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62ED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ة دالة مرك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3824D46" id="_x0000_s1035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1395F2F8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7A96DF18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62ED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ة دالة مرك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7F9911E" w14:textId="77777777" w:rsidR="00AB178C" w:rsidRPr="00792B9B" w:rsidRDefault="00AB178C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B178C" w:rsidRPr="00792B9B" w14:paraId="2C1EB43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C4124C1" w14:textId="77777777" w:rsidR="00AB178C" w:rsidRPr="00305590" w:rsidRDefault="00AB178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A2BFFCB" w14:textId="77777777" w:rsidR="00AB178C" w:rsidRPr="00305590" w:rsidRDefault="00AB178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500D601" w14:textId="77777777" w:rsidR="00AB178C" w:rsidRPr="00305590" w:rsidRDefault="00AB178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B178C" w:rsidRPr="00792B9B" w14:paraId="2E13F8C7" w14:textId="77777777" w:rsidTr="00305590">
        <w:tc>
          <w:tcPr>
            <w:tcW w:w="1278" w:type="dxa"/>
          </w:tcPr>
          <w:p w14:paraId="30F553C4" w14:textId="77777777" w:rsidR="00AB178C" w:rsidRDefault="00AB178C" w:rsidP="000B421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9B443E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95E7A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E49F1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7789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A06C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02FCE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ACE004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AD8D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FD6C59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326DA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6231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9C3D6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EBBC41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1F9C8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F84459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62EA3F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C1132F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09B090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C770E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426F96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BF8D08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9246F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B896FF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856962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28D003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C0BCC8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173F9C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F046A6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D31543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E385B3" w14:textId="77777777" w:rsidR="00AB178C" w:rsidRDefault="00AB178C" w:rsidP="000B421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8D267B" w14:textId="77777777" w:rsidR="00AB178C" w:rsidRPr="00FB5A89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B09F94D" w14:textId="77777777" w:rsidR="00AB178C" w:rsidRPr="00792B9B" w:rsidRDefault="00AB178C" w:rsidP="000B421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ADD6CA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هاية دالة مركب دالتين</w:t>
            </w:r>
          </w:p>
          <w:p w14:paraId="2015D8BA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1282D25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5 ص33</w:t>
            </w:r>
          </w:p>
          <w:p w14:paraId="7D58822F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787498C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برهنة:</w:t>
            </w:r>
          </w:p>
          <w:p w14:paraId="2C1D6AA2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6D2DE1E">
                <v:shape id="_x0000_i1056" type="#_x0000_t75" style="width:9.75pt;height:11.25pt" o:ole="">
                  <v:imagedata r:id="rId69" o:title=""/>
                </v:shape>
                <o:OLEObject Type="Embed" ProgID="Equation.DSMT4" ShapeID="_x0000_i1056" DrawAspect="Content" ObjectID="_1824144611" r:id="rId7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2A00389">
                <v:shape id="_x0000_i1057" type="#_x0000_t75" style="width:9.75pt;height:14.25pt" o:ole="">
                  <v:imagedata r:id="rId71" o:title=""/>
                </v:shape>
                <o:OLEObject Type="Embed" ProgID="Equation.DSMT4" ShapeID="_x0000_i1057" DrawAspect="Content" ObjectID="_1824144612" r:id="rId7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FB4620D">
                <v:shape id="_x0000_i1058" type="#_x0000_t75" style="width:9.75pt;height:11.25pt" o:ole="">
                  <v:imagedata r:id="rId73" o:title=""/>
                </v:shape>
                <o:OLEObject Type="Embed" ProgID="Equation.DSMT4" ShapeID="_x0000_i1058" DrawAspect="Content" ObjectID="_1824144613" r:id="rId7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تمثل أعداد حقيقية أ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76229145">
                <v:shape id="_x0000_i1059" type="#_x0000_t75" style="width:18.75pt;height:11.25pt" o:ole="">
                  <v:imagedata r:id="rId75" o:title=""/>
                </v:shape>
                <o:OLEObject Type="Embed" ProgID="Equation.DSMT4" ShapeID="_x0000_i1059" DrawAspect="Content" ObjectID="_1824144614" r:id="rId7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272BEA58">
                <v:shape id="_x0000_i1060" type="#_x0000_t75" style="width:18.75pt;height:9.75pt" o:ole="">
                  <v:imagedata r:id="rId77" o:title=""/>
                </v:shape>
                <o:OLEObject Type="Embed" ProgID="Equation.DSMT4" ShapeID="_x0000_i1060" DrawAspect="Content" ObjectID="_1824144615" r:id="rId7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ACA098F">
                <v:shape id="_x0000_i1061" type="#_x0000_t75" style="width:9.75pt;height:11.25pt" o:ole="">
                  <v:imagedata r:id="rId79" o:title=""/>
                </v:shape>
                <o:OLEObject Type="Embed" ProgID="Equation.DSMT4" ShapeID="_x0000_i1061" DrawAspect="Content" ObjectID="_1824144616" r:id="rId8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0B4215">
              <w:rPr>
                <w:rFonts w:ascii="Amiri" w:hAnsi="Amiri" w:cs="Amiri"/>
                <w:b/>
                <w:bCs/>
                <w:position w:val="-6"/>
                <w:sz w:val="28"/>
                <w:szCs w:val="28"/>
              </w:rPr>
              <w:object w:dxaOrig="200" w:dyaOrig="220" w14:anchorId="13DD99C1">
                <v:shape id="_x0000_i1062" type="#_x0000_t75" style="width:9.75pt;height:11.25pt" o:ole="">
                  <v:imagedata r:id="rId81" o:title=""/>
                </v:shape>
                <o:OLEObject Type="Embed" ProgID="Equation.DSMT4" ShapeID="_x0000_i1062" DrawAspect="Content" ObjectID="_1824144617" r:id="rId82"/>
              </w:object>
            </w:r>
            <w:r w:rsidRPr="000B421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7603CAF">
                <v:shape id="_x0000_i1063" type="#_x0000_t75" style="width:12pt;height:12.75pt" o:ole="">
                  <v:imagedata r:id="rId83" o:title=""/>
                </v:shape>
                <o:OLEObject Type="Embed" ProgID="Equation.DSMT4" ShapeID="_x0000_i1063" DrawAspect="Content" ObjectID="_1824144618" r:id="rId8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دوال حيث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900" w:dyaOrig="279" w14:anchorId="0204C890">
                <v:shape id="_x0000_i1064" type="#_x0000_t75" style="width:45pt;height:14.25pt" o:ole="">
                  <v:imagedata r:id="rId85" o:title=""/>
                </v:shape>
                <o:OLEObject Type="Embed" ProgID="Equation.DSMT4" ShapeID="_x0000_i1064" DrawAspect="Content" ObjectID="_1824144619" r:id="rId8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 </w:t>
            </w:r>
          </w:p>
          <w:p w14:paraId="7F909C78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       إذا كانت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340" w:dyaOrig="460" w14:anchorId="0C8EFEA1">
                <v:shape id="_x0000_i1065" type="#_x0000_t75" style="width:66.75pt;height:23.25pt" o:ole="">
                  <v:imagedata r:id="rId87" o:title=""/>
                </v:shape>
                <o:OLEObject Type="Embed" ProgID="Equation.DSMT4" ShapeID="_x0000_i1065" DrawAspect="Content" ObjectID="_1824144620" r:id="rId8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ت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340" w:dyaOrig="460" w14:anchorId="64CB1073">
                <v:shape id="_x0000_i1066" type="#_x0000_t75" style="width:66.75pt;height:23.25pt" o:ole="">
                  <v:imagedata r:id="rId89" o:title=""/>
                </v:shape>
                <o:OLEObject Type="Embed" ProgID="Equation.DSMT4" ShapeID="_x0000_i1066" DrawAspect="Content" ObjectID="_1824144621" r:id="rId9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320" w:dyaOrig="460" w14:anchorId="5D42F1D2">
                <v:shape id="_x0000_i1067" type="#_x0000_t75" style="width:66pt;height:23.25pt" o:ole="">
                  <v:imagedata r:id="rId91" o:title=""/>
                </v:shape>
                <o:OLEObject Type="Embed" ProgID="Equation.DSMT4" ShapeID="_x0000_i1067" DrawAspect="Content" ObjectID="_1824144622" r:id="rId92"/>
              </w:object>
            </w:r>
          </w:p>
          <w:p w14:paraId="69CF9CB4" w14:textId="77777777" w:rsidR="00AB178C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CBBA1FF" w14:textId="77777777" w:rsidR="00AB178C" w:rsidRPr="002620AA" w:rsidRDefault="00AB178C" w:rsidP="002620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2620A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01: ت61 ص55</w:t>
            </w:r>
          </w:p>
          <w:p w14:paraId="2542901A" w14:textId="36E77597" w:rsidR="00AB178C" w:rsidRPr="002620AA" w:rsidRDefault="00E641D8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6896F6E6" wp14:editId="626C2669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160656</wp:posOffset>
                      </wp:positionV>
                      <wp:extent cx="2038350" cy="1905000"/>
                      <wp:effectExtent l="0" t="0" r="19050" b="19050"/>
                      <wp:wrapNone/>
                      <wp:docPr id="1931363204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38350" cy="19050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1707ED" w14:textId="490F697F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4F033A" wp14:editId="42DA2957">
                                        <wp:extent cx="1830070" cy="1812925"/>
                                        <wp:effectExtent l="0" t="0" r="0" b="0"/>
                                        <wp:docPr id="37844689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78446890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30070" cy="1812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96F6E6" id="Rectangle 9" o:spid="_x0000_s1036" style="position:absolute;left:0;text-align:left;margin-left:4.2pt;margin-top:12.65pt;width:160.5pt;height:150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7F1707ED" w14:textId="490F697F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4F033A" wp14:editId="42DA2957">
                                  <wp:extent cx="1830070" cy="1812925"/>
                                  <wp:effectExtent l="0" t="0" r="0" b="0"/>
                                  <wp:docPr id="37844689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78446890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30070" cy="1812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B178C" w:rsidRPr="002620AA">
              <w:rPr>
                <w:rFonts w:ascii="Amiri" w:hAnsi="Amiri" w:cs="Amiri"/>
                <w:sz w:val="28"/>
                <w:szCs w:val="28"/>
                <w:rtl/>
              </w:rPr>
              <w:t xml:space="preserve">لتكن </w:t>
            </w:r>
            <w:r w:rsidR="00AB178C" w:rsidRPr="002620AA">
              <w:rPr>
                <w:rFonts w:ascii="Amiri" w:hAnsi="Amiri" w:cs="Amiri" w:hint="cs"/>
                <w:sz w:val="28"/>
                <w:szCs w:val="28"/>
                <w:rtl/>
              </w:rPr>
              <w:t xml:space="preserve">الدالة </w:t>
            </w:r>
            <w:r w:rsidR="00AB178C" w:rsidRPr="002620AA">
              <w:rPr>
                <w:rFonts w:ascii="Amiri" w:hAnsi="Amiri" w:cs="Amiri"/>
                <w:sz w:val="28"/>
                <w:szCs w:val="28"/>
              </w:rPr>
              <w:t>f</w:t>
            </w:r>
            <w:r w:rsidR="00AB178C" w:rsidRPr="002620AA">
              <w:rPr>
                <w:rFonts w:ascii="Amiri" w:hAnsi="Amiri" w:cs="Amiri" w:hint="cs"/>
                <w:sz w:val="28"/>
                <w:szCs w:val="28"/>
                <w:rtl/>
              </w:rPr>
              <w:t xml:space="preserve"> المعرفة</w:t>
            </w:r>
            <w:r w:rsidR="00AB178C" w:rsidRPr="002620AA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="00AB178C" w:rsidRPr="002620AA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C43DEFA">
                <v:shape id="_x0000_i1068" type="#_x0000_t75" style="width:36.75pt;height:20.25pt" o:ole="">
                  <v:imagedata r:id="rId93" o:title=""/>
                </v:shape>
                <o:OLEObject Type="Embed" ProgID="Equation.DSMT4" ShapeID="_x0000_i1068" DrawAspect="Content" ObjectID="_1824144623" r:id="rId94"/>
              </w:object>
            </w:r>
            <w:r w:rsidR="00AB178C" w:rsidRPr="002620AA">
              <w:rPr>
                <w:rFonts w:ascii="Amiri" w:hAnsi="Amiri" w:cs="Amiri" w:hint="cs"/>
                <w:sz w:val="28"/>
                <w:szCs w:val="28"/>
                <w:rtl/>
              </w:rPr>
              <w:t>بـ:</w:t>
            </w:r>
            <w:r w:rsidR="00AB178C" w:rsidRPr="002620AA">
              <w:rPr>
                <w:rFonts w:ascii="Amiri" w:hAnsi="Amiri" w:cs="Amiri"/>
                <w:position w:val="-28"/>
                <w:sz w:val="28"/>
                <w:szCs w:val="28"/>
              </w:rPr>
              <w:object w:dxaOrig="1700" w:dyaOrig="740" w14:anchorId="02CE06EC">
                <v:shape id="_x0000_i1069" type="#_x0000_t75" style="width:84.75pt;height:36.75pt" o:ole="">
                  <v:imagedata r:id="rId95" o:title=""/>
                </v:shape>
                <o:OLEObject Type="Embed" ProgID="Equation.DSMT4" ShapeID="_x0000_i1069" DrawAspect="Content" ObjectID="_1824144624" r:id="rId96"/>
              </w:object>
            </w:r>
            <w:r w:rsidR="00AB178C" w:rsidRPr="002620A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59EEE78" w14:textId="77777777" w:rsidR="00AB178C" w:rsidRPr="002620AA" w:rsidRDefault="00AB178C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1) اكتب </w:t>
            </w:r>
            <w:r w:rsidRPr="002620AA">
              <w:rPr>
                <w:rFonts w:ascii="Amiri" w:hAnsi="Amiri" w:cs="Amiri"/>
                <w:sz w:val="28"/>
                <w:szCs w:val="28"/>
              </w:rPr>
              <w:t>f</w:t>
            </w:r>
            <w:r w:rsidRPr="002620AA">
              <w:rPr>
                <w:rFonts w:ascii="Amiri" w:hAnsi="Amiri" w:cs="Amiri" w:hint="cs"/>
                <w:sz w:val="28"/>
                <w:szCs w:val="28"/>
                <w:rtl/>
              </w:rPr>
              <w:t xml:space="preserve"> كمركب</w:t>
            </w: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620AA">
              <w:rPr>
                <w:rFonts w:ascii="Amiri" w:hAnsi="Amiri" w:cs="Amiri" w:hint="cs"/>
                <w:sz w:val="28"/>
                <w:szCs w:val="28"/>
                <w:rtl/>
              </w:rPr>
              <w:t>دالتين.</w:t>
            </w:r>
          </w:p>
          <w:p w14:paraId="3D2F2DD6" w14:textId="77777777" w:rsidR="00AB178C" w:rsidRPr="002620AA" w:rsidRDefault="00AB178C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2) استنتج نهاية الدالة </w:t>
            </w:r>
            <w:r w:rsidRPr="002620AA">
              <w:rPr>
                <w:rFonts w:ascii="Amiri" w:hAnsi="Amiri" w:cs="Amiri"/>
                <w:sz w:val="28"/>
                <w:szCs w:val="28"/>
              </w:rPr>
              <w:t>f</w:t>
            </w:r>
            <w:r w:rsidRPr="002620AA">
              <w:rPr>
                <w:rFonts w:ascii="Amiri" w:hAnsi="Amiri" w:cs="Amiri"/>
                <w:sz w:val="28"/>
                <w:szCs w:val="28"/>
                <w:rtl/>
              </w:rPr>
              <w:t xml:space="preserve"> عند 0 </w:t>
            </w:r>
            <w:r w:rsidRPr="002620AA">
              <w:rPr>
                <w:rFonts w:ascii="Amiri" w:hAnsi="Amiri" w:cs="Amiri" w:hint="cs"/>
                <w:sz w:val="28"/>
                <w:szCs w:val="28"/>
                <w:rtl/>
              </w:rPr>
              <w:t>وعند</w:t>
            </w:r>
            <w:r w:rsidRPr="002620AA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34EC4701">
                <v:shape id="_x0000_i1070" type="#_x0000_t75" style="width:18.75pt;height:11.25pt" o:ole="">
                  <v:imagedata r:id="rId97" o:title=""/>
                </v:shape>
                <o:OLEObject Type="Embed" ProgID="Equation.DSMT4" ShapeID="_x0000_i1070" DrawAspect="Content" ObjectID="_1824144625" r:id="rId98"/>
              </w:object>
            </w:r>
            <w:r w:rsidRPr="002620A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3368865" w14:textId="77777777" w:rsidR="00AB178C" w:rsidRDefault="00AB178C" w:rsidP="002620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7A6CD94A" w14:textId="6E1B5D7C" w:rsidR="00AB178C" w:rsidRPr="000B4215" w:rsidRDefault="00AB178C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نهايات بالمقارنة</w:t>
            </w:r>
          </w:p>
          <w:p w14:paraId="3CD8E38B" w14:textId="77777777" w:rsidR="00AB178C" w:rsidRPr="000B4215" w:rsidRDefault="00AB178C" w:rsidP="002620A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01:</w:t>
            </w:r>
          </w:p>
          <w:p w14:paraId="3983E07C" w14:textId="5AFEE456" w:rsidR="00AB178C" w:rsidRPr="009F63F5" w:rsidRDefault="00AB178C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076056E7">
                <v:shape id="_x0000_i1071" type="#_x0000_t75" style="width:12pt;height:12.75pt" o:ole="">
                  <v:imagedata r:id="rId99" o:title=""/>
                </v:shape>
                <o:OLEObject Type="Embed" ProgID="Equation.DSMT4" ShapeID="_x0000_i1071" DrawAspect="Content" ObjectID="_1824144626" r:id="rId10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15F28030">
                <v:shape id="_x0000_i1072" type="#_x0000_t75" style="width:12pt;height:12.75pt" o:ole="">
                  <v:imagedata r:id="rId101" o:title=""/>
                </v:shape>
                <o:OLEObject Type="Embed" ProgID="Equation.DSMT4" ShapeID="_x0000_i1072" DrawAspect="Content" ObjectID="_1824144627" r:id="rId10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60" w14:anchorId="132C619F">
                <v:shape id="_x0000_i1073" type="#_x0000_t75" style="width:11.25pt;height:12.75pt" o:ole="">
                  <v:imagedata r:id="rId103" o:title=""/>
                </v:shape>
                <o:OLEObject Type="Embed" ProgID="Equation.DSMT4" ShapeID="_x0000_i1073" DrawAspect="Content" ObjectID="_1824144628" r:id="rId10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دوال و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60" w14:anchorId="28A9BC5F">
                <v:shape id="_x0000_i1074" type="#_x0000_t75" style="width:9pt;height:12.75pt" o:ole="">
                  <v:imagedata r:id="rId105" o:title=""/>
                </v:shape>
                <o:OLEObject Type="Embed" ProgID="Equation.DSMT4" ShapeID="_x0000_i1074" DrawAspect="Content" ObjectID="_1824144629" r:id="rId10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إذا كانت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420" w:dyaOrig="460" w14:anchorId="12AC576A">
                <v:shape id="_x0000_i1075" type="#_x0000_t75" style="width:71.25pt;height:23.25pt" o:ole="">
                  <v:imagedata r:id="rId107" o:title=""/>
                </v:shape>
                <o:OLEObject Type="Embed" ProgID="Equation.DSMT4" ShapeID="_x0000_i1075" DrawAspect="Content" ObjectID="_1824144630" r:id="rId10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400" w:dyaOrig="460" w14:anchorId="78A23B3F">
                <v:shape id="_x0000_i1076" type="#_x0000_t75" style="width:69.75pt;height:23.25pt" o:ole="">
                  <v:imagedata r:id="rId109" o:title=""/>
                </v:shape>
                <o:OLEObject Type="Embed" ProgID="Equation.DSMT4" ShapeID="_x0000_i1076" DrawAspect="Content" ObjectID="_1824144631" r:id="rId11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 من أجل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02C7D381">
                <v:shape id="_x0000_i1077" type="#_x0000_t75" style="width:12pt;height:9.75pt" o:ole="">
                  <v:imagedata r:id="rId111" o:title=""/>
                </v:shape>
                <o:OLEObject Type="Embed" ProgID="Equation.DSMT4" ShapeID="_x0000_i1077" DrawAspect="Content" ObjectID="_1824144632" r:id="rId11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كبير بالقدر الكافي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2160" w:dyaOrig="400" w14:anchorId="4709B9D4">
                <v:shape id="_x0000_i1078" type="#_x0000_t75" style="width:108pt;height:20.25pt" o:ole="">
                  <v:imagedata r:id="rId113" o:title=""/>
                </v:shape>
                <o:OLEObject Type="Embed" ProgID="Equation.DSMT4" ShapeID="_x0000_i1078" DrawAspect="Content" ObjectID="_1824144633" r:id="rId11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 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420" w:dyaOrig="460" w14:anchorId="5B2ADC2C">
                <v:shape id="_x0000_i1079" type="#_x0000_t75" style="width:71.25pt;height:23.25pt" o:ole="">
                  <v:imagedata r:id="rId115" o:title=""/>
                </v:shape>
                <o:OLEObject Type="Embed" ProgID="Equation.DSMT4" ShapeID="_x0000_i1079" DrawAspect="Content" ObjectID="_1824144634" r:id="rId11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347BACF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: ت63ص55</w:t>
            </w:r>
          </w:p>
          <w:p w14:paraId="41D64ECC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علما أنه من اجل كل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00" w14:anchorId="164D72E2">
                <v:shape id="_x0000_i1080" type="#_x0000_t75" style="width:57.75pt;height:20.25pt" o:ole="">
                  <v:imagedata r:id="rId117" o:title=""/>
                </v:shape>
                <o:OLEObject Type="Embed" ProgID="Equation.DSMT4" ShapeID="_x0000_i1080" DrawAspect="Content" ObjectID="_1824144635" r:id="rId11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 </w:t>
            </w:r>
            <w:r w:rsidRPr="000B4215">
              <w:rPr>
                <w:rFonts w:ascii="Amiri" w:hAnsi="Amiri" w:cs="Amiri"/>
                <w:position w:val="-24"/>
                <w:sz w:val="28"/>
                <w:szCs w:val="28"/>
              </w:rPr>
              <w:object w:dxaOrig="1340" w:dyaOrig="620" w14:anchorId="343CF4FC">
                <v:shape id="_x0000_i1081" type="#_x0000_t75" style="width:66.75pt;height:30.75pt" o:ole="">
                  <v:imagedata r:id="rId119" o:title=""/>
                </v:shape>
                <o:OLEObject Type="Embed" ProgID="Equation.DSMT4" ShapeID="_x0000_i1081" DrawAspect="Content" ObjectID="_1824144636" r:id="rId12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 ما هي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218F39D2">
                <v:shape id="_x0000_i1082" type="#_x0000_t75" style="width:53.25pt;height:24pt" o:ole="">
                  <v:imagedata r:id="rId121" o:title=""/>
                </v:shape>
                <o:OLEObject Type="Embed" ProgID="Equation.DSMT4" ShapeID="_x0000_i1082" DrawAspect="Content" ObjectID="_1824144637" r:id="rId12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؟    </w:t>
            </w:r>
          </w:p>
          <w:p w14:paraId="5599B968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C522DEB" w14:textId="77777777" w:rsidR="009F63F5" w:rsidRDefault="009F63F5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56AA7B2" w14:textId="18BE6C6C" w:rsidR="00AB178C" w:rsidRPr="000B4215" w:rsidRDefault="00AB178C" w:rsidP="009F63F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 64ص55</w:t>
            </w:r>
          </w:p>
          <w:p w14:paraId="67B01421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علما أنه من اجل كل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00" w14:anchorId="0EA9F1B4">
                <v:shape id="_x0000_i1083" type="#_x0000_t75" style="width:57.75pt;height:20.25pt" o:ole="">
                  <v:imagedata r:id="rId123" o:title=""/>
                </v:shape>
                <o:OLEObject Type="Embed" ProgID="Equation.DSMT4" ShapeID="_x0000_i1083" DrawAspect="Content" ObjectID="_1824144638" r:id="rId12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 </w:t>
            </w:r>
            <w:r w:rsidRPr="000B4215">
              <w:rPr>
                <w:rFonts w:ascii="Amiri" w:hAnsi="Amiri" w:cs="Amiri"/>
                <w:position w:val="-24"/>
                <w:sz w:val="28"/>
                <w:szCs w:val="28"/>
              </w:rPr>
              <w:object w:dxaOrig="2000" w:dyaOrig="620" w14:anchorId="28AA33A6">
                <v:shape id="_x0000_i1084" type="#_x0000_t75" style="width:99.75pt;height:30.75pt" o:ole="">
                  <v:imagedata r:id="rId125" o:title=""/>
                </v:shape>
                <o:OLEObject Type="Embed" ProgID="Equation.DSMT4" ShapeID="_x0000_i1084" DrawAspect="Content" ObjectID="_1824144639" r:id="rId12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 ما هي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248C360E">
                <v:shape id="_x0000_i1085" type="#_x0000_t75" style="width:53.25pt;height:24pt" o:ole="">
                  <v:imagedata r:id="rId127" o:title=""/>
                </v:shape>
                <o:OLEObject Type="Embed" ProgID="Equation.DSMT4" ShapeID="_x0000_i1085" DrawAspect="Content" ObjectID="_1824144640" r:id="rId12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؟</w:t>
            </w:r>
          </w:p>
          <w:p w14:paraId="6901263B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C248304" w14:textId="77777777" w:rsidR="00AB178C" w:rsidRPr="002620AA" w:rsidRDefault="00AB178C" w:rsidP="002620AA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02:</w:t>
            </w:r>
            <w:r w:rsidRPr="000B421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14:paraId="4FC32BA2" w14:textId="77777777" w:rsidR="00AB178C" w:rsidRPr="000B4215" w:rsidRDefault="00AB178C" w:rsidP="000B421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D6DD75F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2028D41">
                <v:shape id="_x0000_i1086" type="#_x0000_t75" style="width:12pt;height:12.75pt" o:ole="">
                  <v:imagedata r:id="rId99" o:title=""/>
                </v:shape>
                <o:OLEObject Type="Embed" ProgID="Equation.DSMT4" ShapeID="_x0000_i1086" DrawAspect="Content" ObjectID="_1824144641" r:id="rId129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26F1CC1C">
                <v:shape id="_x0000_i1087" type="#_x0000_t75" style="width:12pt;height:12.75pt" o:ole="">
                  <v:imagedata r:id="rId101" o:title=""/>
                </v:shape>
                <o:OLEObject Type="Embed" ProgID="Equation.DSMT4" ShapeID="_x0000_i1087" DrawAspect="Content" ObjectID="_1824144642" r:id="rId13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دالتان و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60" w14:anchorId="25300B51">
                <v:shape id="_x0000_i1088" type="#_x0000_t75" style="width:9pt;height:12.75pt" o:ole="">
                  <v:imagedata r:id="rId105" o:title=""/>
                </v:shape>
                <o:OLEObject Type="Embed" ProgID="Equation.DSMT4" ShapeID="_x0000_i1088" DrawAspect="Content" ObjectID="_1824144643" r:id="rId131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إذا كانت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3F2EDE4B">
                <v:shape id="_x0000_i1089" type="#_x0000_t75" style="width:81pt;height:23.25pt" o:ole="">
                  <v:imagedata r:id="rId132" o:title=""/>
                </v:shape>
                <o:OLEObject Type="Embed" ProgID="Equation.DSMT4" ShapeID="_x0000_i1089" DrawAspect="Content" ObjectID="_1824144644" r:id="rId133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 من أجل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0412C21C">
                <v:shape id="_x0000_i1090" type="#_x0000_t75" style="width:12pt;height:9.75pt" o:ole="">
                  <v:imagedata r:id="rId111" o:title=""/>
                </v:shape>
                <o:OLEObject Type="Embed" ProgID="Equation.DSMT4" ShapeID="_x0000_i1090" DrawAspect="Content" ObjectID="_1824144645" r:id="rId13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كبير بالقدر الكافي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5EAD5DFF">
                <v:shape id="_x0000_i1091" type="#_x0000_t75" style="width:69.75pt;height:20.25pt" o:ole="">
                  <v:imagedata r:id="rId135" o:title=""/>
                </v:shape>
                <o:OLEObject Type="Embed" ProgID="Equation.DSMT4" ShapeID="_x0000_i1091" DrawAspect="Content" ObjectID="_1824144646" r:id="rId13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3BFBF7D3">
                <v:shape id="_x0000_i1092" type="#_x0000_t75" style="width:81pt;height:23.25pt" o:ole="">
                  <v:imagedata r:id="rId137" o:title=""/>
                </v:shape>
                <o:OLEObject Type="Embed" ProgID="Equation.DSMT4" ShapeID="_x0000_i1092" DrawAspect="Content" ObjectID="_1824144647" r:id="rId138"/>
              </w:object>
            </w:r>
          </w:p>
          <w:p w14:paraId="49EC121B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07F714D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342A4222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      </w:t>
            </w:r>
            <w:r w:rsidRPr="000B4215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دالة بحيث من اجل كل عدد حقيقي 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C5F1A9D">
                <v:shape id="_x0000_i1093" type="#_x0000_t75" style="width:27.75pt;height:14.25pt" o:ole="">
                  <v:imagedata r:id="rId139" o:title=""/>
                </v:shape>
                <o:OLEObject Type="Embed" ProgID="Equation.DSMT4" ShapeID="_x0000_i1093" DrawAspect="Content" ObjectID="_1824144648" r:id="rId14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</w:t>
            </w:r>
            <w:r w:rsidRPr="000B4215">
              <w:rPr>
                <w:rFonts w:ascii="Amiri" w:hAnsi="Amiri" w:cs="Amiri"/>
                <w:position w:val="-24"/>
                <w:sz w:val="28"/>
                <w:szCs w:val="28"/>
              </w:rPr>
              <w:object w:dxaOrig="1560" w:dyaOrig="620" w14:anchorId="778CE561">
                <v:shape id="_x0000_i1094" type="#_x0000_t75" style="width:78pt;height:30.75pt" o:ole="">
                  <v:imagedata r:id="rId141" o:title=""/>
                </v:shape>
                <o:OLEObject Type="Embed" ProgID="Equation.DSMT4" ShapeID="_x0000_i1094" DrawAspect="Content" ObjectID="_1824144649" r:id="rId142"/>
              </w:object>
            </w:r>
            <w:r w:rsidRPr="000B421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5437DDCE" w14:textId="77777777" w:rsidR="00AB178C" w:rsidRPr="000B4215" w:rsidRDefault="00AB178C" w:rsidP="002620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                هل تقبل</w:t>
            </w:r>
            <w:r w:rsidRPr="000B421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348AD1A">
                <v:shape id="_x0000_i1095" type="#_x0000_t75" style="width:12pt;height:15.75pt" o:ole="">
                  <v:imagedata r:id="rId143" o:title=""/>
                </v:shape>
                <o:OLEObject Type="Embed" ProgID="Equation.DSMT4" ShapeID="_x0000_i1095" DrawAspect="Content" ObjectID="_1824144650" r:id="rId14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نهاية عند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4625A9D1">
                <v:shape id="_x0000_i1096" type="#_x0000_t75" style="width:18.75pt;height:11.25pt" o:ole="">
                  <v:imagedata r:id="rId145" o:title=""/>
                </v:shape>
                <o:OLEObject Type="Embed" ProgID="Equation.DSMT4" ShapeID="_x0000_i1096" DrawAspect="Content" ObjectID="_1824144651" r:id="rId146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؟</w:t>
            </w:r>
          </w:p>
          <w:p w14:paraId="7E4509CD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خاصية03:</w:t>
            </w:r>
          </w:p>
          <w:p w14:paraId="3995FD73" w14:textId="77777777" w:rsidR="00AB178C" w:rsidRPr="000B4215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DF09C01">
                <v:shape id="_x0000_i1097" type="#_x0000_t75" style="width:12pt;height:12.75pt" o:ole="">
                  <v:imagedata r:id="rId99" o:title=""/>
                </v:shape>
                <o:OLEObject Type="Embed" ProgID="Equation.DSMT4" ShapeID="_x0000_i1097" DrawAspect="Content" ObjectID="_1824144652" r:id="rId147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B4215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029DAD7B">
                <v:shape id="_x0000_i1098" type="#_x0000_t75" style="width:12pt;height:12.75pt" o:ole="">
                  <v:imagedata r:id="rId101" o:title=""/>
                </v:shape>
                <o:OLEObject Type="Embed" ProgID="Equation.DSMT4" ShapeID="_x0000_i1098" DrawAspect="Content" ObjectID="_1824144653" r:id="rId14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دالتان و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60" w14:anchorId="7614F65C">
                <v:shape id="_x0000_i1099" type="#_x0000_t75" style="width:9pt;height:12.75pt" o:ole="">
                  <v:imagedata r:id="rId105" o:title=""/>
                </v:shape>
                <o:OLEObject Type="Embed" ProgID="Equation.DSMT4" ShapeID="_x0000_i1099" DrawAspect="Content" ObjectID="_1824144654" r:id="rId149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إذا كانت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1D3C2DD9">
                <v:shape id="_x0000_i1100" type="#_x0000_t75" style="width:81pt;height:23.25pt" o:ole="">
                  <v:imagedata r:id="rId150" o:title=""/>
                </v:shape>
                <o:OLEObject Type="Embed" ProgID="Equation.DSMT4" ShapeID="_x0000_i1100" DrawAspect="Content" ObjectID="_1824144655" r:id="rId151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وإذا كان من أجل </w:t>
            </w:r>
            <w:r w:rsidRPr="000B421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8B7A324">
                <v:shape id="_x0000_i1101" type="#_x0000_t75" style="width:12pt;height:9.75pt" o:ole="">
                  <v:imagedata r:id="rId111" o:title=""/>
                </v:shape>
                <o:OLEObject Type="Embed" ProgID="Equation.DSMT4" ShapeID="_x0000_i1101" DrawAspect="Content" ObjectID="_1824144656" r:id="rId152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كبير بالقدر الكافي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27FA7698">
                <v:shape id="_x0000_i1102" type="#_x0000_t75" style="width:69.75pt;height:20.25pt" o:ole="">
                  <v:imagedata r:id="rId153" o:title=""/>
                </v:shape>
                <o:OLEObject Type="Embed" ProgID="Equation.DSMT4" ShapeID="_x0000_i1102" DrawAspect="Content" ObjectID="_1824144657" r:id="rId154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0B4215">
              <w:rPr>
                <w:rFonts w:ascii="Amiri" w:hAnsi="Amiri" w:cs="Amiri"/>
                <w:position w:val="-20"/>
                <w:sz w:val="28"/>
                <w:szCs w:val="28"/>
              </w:rPr>
              <w:object w:dxaOrig="1620" w:dyaOrig="460" w14:anchorId="4EA468E1">
                <v:shape id="_x0000_i1103" type="#_x0000_t75" style="width:81pt;height:23.25pt" o:ole="">
                  <v:imagedata r:id="rId155" o:title=""/>
                </v:shape>
                <o:OLEObject Type="Embed" ProgID="Equation.DSMT4" ShapeID="_x0000_i1103" DrawAspect="Content" ObjectID="_1824144658" r:id="rId156"/>
              </w:object>
            </w:r>
          </w:p>
          <w:p w14:paraId="23213509" w14:textId="77777777" w:rsidR="00AB178C" w:rsidRPr="000B4215" w:rsidRDefault="00AB178C" w:rsidP="000B421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: ت65ص55</w:t>
            </w:r>
          </w:p>
          <w:p w14:paraId="4BFC675F" w14:textId="77777777" w:rsidR="00AB178C" w:rsidRDefault="00AB178C" w:rsidP="000B421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علما أنه من اجل كل </w:t>
            </w:r>
            <w:r w:rsidRPr="000B4215">
              <w:rPr>
                <w:rFonts w:ascii="Amiri" w:hAnsi="Amiri" w:cs="Amiri"/>
                <w:position w:val="-6"/>
                <w:sz w:val="28"/>
                <w:szCs w:val="28"/>
              </w:rPr>
              <w:object w:dxaOrig="600" w:dyaOrig="279" w14:anchorId="14585A68">
                <v:shape id="_x0000_i1104" type="#_x0000_t75" style="width:30pt;height:14.25pt" o:ole="">
                  <v:imagedata r:id="rId157" o:title=""/>
                </v:shape>
                <o:OLEObject Type="Embed" ProgID="Equation.DSMT4" ShapeID="_x0000_i1104" DrawAspect="Content" ObjectID="_1824144659" r:id="rId158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:      </w:t>
            </w:r>
            <w:r w:rsidRPr="000B4215">
              <w:rPr>
                <w:rFonts w:ascii="Amiri" w:hAnsi="Amiri" w:cs="Amiri"/>
                <w:position w:val="-14"/>
                <w:sz w:val="28"/>
                <w:szCs w:val="28"/>
              </w:rPr>
              <w:object w:dxaOrig="1280" w:dyaOrig="420" w14:anchorId="1C90F304">
                <v:shape id="_x0000_i1105" type="#_x0000_t75" style="width:63.75pt;height:21pt" o:ole="">
                  <v:imagedata r:id="rId159" o:title=""/>
                </v:shape>
                <o:OLEObject Type="Embed" ProgID="Equation.DSMT4" ShapeID="_x0000_i1105" DrawAspect="Content" ObjectID="_1824144660" r:id="rId160"/>
              </w:object>
            </w:r>
            <w:r w:rsidRPr="000B4215">
              <w:rPr>
                <w:rFonts w:ascii="Amiri" w:hAnsi="Amiri" w:cs="Amiri"/>
                <w:sz w:val="28"/>
                <w:szCs w:val="28"/>
                <w:rtl/>
              </w:rPr>
              <w:t xml:space="preserve"> ، ما هي </w:t>
            </w:r>
            <w:r w:rsidRPr="000B4215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7FC7B2DF">
                <v:shape id="_x0000_i1106" type="#_x0000_t75" style="width:53.25pt;height:24pt" o:ole="">
                  <v:imagedata r:id="rId161" o:title=""/>
                </v:shape>
                <o:OLEObject Type="Embed" ProgID="Equation.DSMT4" ShapeID="_x0000_i1106" DrawAspect="Content" ObjectID="_1824144661" r:id="rId162"/>
              </w:object>
            </w:r>
          </w:p>
          <w:p w14:paraId="5C9AFF93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D056331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ECE475F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89DDEB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786A3A0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71783C3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153F4E0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191DAC4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396702A" w14:textId="77777777" w:rsidR="009F63F5" w:rsidRPr="000B421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D167DD5" w14:textId="77777777" w:rsidR="00AB178C" w:rsidRPr="002620AA" w:rsidRDefault="00AB178C" w:rsidP="002620A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2E61172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381DA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758D5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7794D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9584BA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1182C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2D06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1DD8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EC634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96F7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25E57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E02F9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8F74C6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7FA87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FDE70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B5416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9B210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DDE4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45AF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3300D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B4E22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557B3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63CC1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A28A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17AB99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EE73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A2D7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FC077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178DF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D220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FE56D5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55F462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D26A0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F857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1038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71E45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52505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23A22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DCFA4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B2E8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56AC8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CE3DCB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2564F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A052B9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22CA5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C77A93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B641ED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C09EC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E580FE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927D71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34AEA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BDDE4F" w14:textId="77777777" w:rsidR="00AB178C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06345E" w14:textId="77777777" w:rsidR="00AB178C" w:rsidRPr="00792B9B" w:rsidRDefault="00AB178C" w:rsidP="000B4215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72D2B7FB" w14:textId="77777777" w:rsidR="00AB178C" w:rsidRDefault="00AB178C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7964BF0" wp14:editId="1BEBFAF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80841693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BBE229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8E01E20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B7E6C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ستقيمات المقاربة-الوضع النسب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964BF0" id="_x0000_s1037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2EBBE229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8E01E20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9B7E6C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مستقيمات المقاربة-الوضع النسب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707F28E" wp14:editId="16F11219">
                <wp:simplePos x="0" y="0"/>
                <wp:positionH relativeFrom="column">
                  <wp:posOffset>-567055</wp:posOffset>
                </wp:positionH>
                <wp:positionV relativeFrom="paragraph">
                  <wp:posOffset>5715</wp:posOffset>
                </wp:positionV>
                <wp:extent cx="1276350" cy="742950"/>
                <wp:effectExtent l="0" t="0" r="19050" b="19050"/>
                <wp:wrapNone/>
                <wp:docPr id="86498025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1C8CC3" w14:textId="6B0FBFC7" w:rsidR="00AB178C" w:rsidRPr="00305590" w:rsidRDefault="00AB178C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F63F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6650E59C" w14:textId="77777777" w:rsidR="00AB178C" w:rsidRDefault="00AB178C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07F28E" id="_x0000_s1038" style="position:absolute;left:0;text-align:left;margin-left:-44.65pt;margin-top:.45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BbZAbZ3wAAAAgBAAAPAAAA&#10;AAAAAAAAAAAAAMwEAABkcnMvZG93bnJldi54bWxQSwUGAAAAAAQABADzAAAA2AUAAAAA&#10;" fillcolor="white [3201]" strokecolor="black [3213]" strokeweight="2pt">
                <v:textbox>
                  <w:txbxContent>
                    <w:p w14:paraId="541C8CC3" w14:textId="6B0FBFC7" w:rsidR="00AB178C" w:rsidRPr="00305590" w:rsidRDefault="00AB178C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9F63F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6650E59C" w14:textId="77777777" w:rsidR="00AB178C" w:rsidRDefault="00AB178C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94FFAC3" wp14:editId="4C53CEB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78074492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205CB9" w14:textId="77777777" w:rsidR="00AB178C" w:rsidRPr="00305590" w:rsidRDefault="00AB178C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4FFAC3" id="_x0000_s1039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46205CB9" w14:textId="77777777" w:rsidR="00AB178C" w:rsidRPr="00305590" w:rsidRDefault="00AB178C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62E7EC6" wp14:editId="00C25D8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9935201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29611B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357F146A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B7E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ستقيمات المقار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62E7EC6" id="_x0000_s1040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329611B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357F146A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B7E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ستقيمات المقار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8E91252" w14:textId="77777777" w:rsidR="00AB178C" w:rsidRPr="00792B9B" w:rsidRDefault="00AB178C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6"/>
        <w:gridCol w:w="8338"/>
        <w:gridCol w:w="1198"/>
      </w:tblGrid>
      <w:tr w:rsidR="00AB178C" w:rsidRPr="00792B9B" w14:paraId="3305880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0708A43" w14:textId="77777777" w:rsidR="00AB178C" w:rsidRPr="00305590" w:rsidRDefault="00AB178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8750834" w14:textId="77777777" w:rsidR="00AB178C" w:rsidRPr="00305590" w:rsidRDefault="00AB178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CC880E3" w14:textId="77777777" w:rsidR="00AB178C" w:rsidRPr="00305590" w:rsidRDefault="00AB178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B178C" w:rsidRPr="00792B9B" w14:paraId="27566E5E" w14:textId="77777777" w:rsidTr="00305590">
        <w:tc>
          <w:tcPr>
            <w:tcW w:w="1278" w:type="dxa"/>
          </w:tcPr>
          <w:p w14:paraId="7640BFF8" w14:textId="77777777" w:rsidR="00AB178C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D119338" w14:textId="77777777" w:rsidR="00AB178C" w:rsidRDefault="00AB178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498438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6206A7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5F1E2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3D544C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D7E8B6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0766C2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FDF5BE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C96EFC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3A824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464AD1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B0F051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003CB4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2580D0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CB609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463197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E93D6E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E67B0E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0B969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9DC64B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CD3376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3C3EC3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409348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5F2631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491B84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B15837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9217D5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A94F1F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4D4523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620059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B40562" w14:textId="77777777" w:rsidR="00AB178C" w:rsidRPr="00FB5A89" w:rsidRDefault="00AB178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43F8380" w14:textId="77777777" w:rsidR="00AB178C" w:rsidRPr="00792B9B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A4ABED" w14:textId="77777777" w:rsidR="00AB178C" w:rsidRPr="009F63F5" w:rsidRDefault="00AB178C" w:rsidP="002326E0">
            <w:pPr>
              <w:pStyle w:val="Paragraphedeliste"/>
              <w:bidi/>
              <w:ind w:left="49"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مستقيم المقارب الأفقي والمستقيم المقارب العمودي</w:t>
            </w:r>
          </w:p>
          <w:p w14:paraId="1F6488A1" w14:textId="77777777" w:rsidR="00AB178C" w:rsidRPr="009F63F5" w:rsidRDefault="00AB178C" w:rsidP="002326E0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ة أمثــــــــــلة:</w:t>
            </w:r>
          </w:p>
          <w:p w14:paraId="6EDA40AF" w14:textId="77777777" w:rsidR="00AB178C" w:rsidRPr="002326E0" w:rsidRDefault="00AB178C" w:rsidP="002326E0">
            <w:pPr>
              <w:pStyle w:val="Paragraphedeliste"/>
              <w:bidi/>
              <w:ind w:left="49"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5F05C41" w14:textId="77777777" w:rsidR="00AB178C" w:rsidRPr="002326E0" w:rsidRDefault="00AB178C" w:rsidP="002326E0">
            <w:pPr>
              <w:pStyle w:val="Paragraphedeliste"/>
              <w:bidi/>
              <w:ind w:left="49"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35ص62</w:t>
            </w:r>
          </w:p>
          <w:p w14:paraId="31100BFF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3D756D97">
                <v:shape id="_x0000_i1107" type="#_x0000_t75" style="width:39.75pt;height:20.25pt" o:ole="">
                  <v:imagedata r:id="rId163" o:title=""/>
                </v:shape>
                <o:OLEObject Type="Embed" ProgID="Equation.DSMT4" ShapeID="_x0000_i1107" DrawAspect="Content" ObjectID="_1824144662" r:id="rId16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بـ:  </w:t>
            </w:r>
            <w:r w:rsidRPr="002326E0">
              <w:rPr>
                <w:rFonts w:ascii="Amiri" w:hAnsi="Amiri" w:cs="Amiri"/>
                <w:position w:val="-26"/>
                <w:sz w:val="28"/>
                <w:szCs w:val="28"/>
              </w:rPr>
              <w:object w:dxaOrig="1719" w:dyaOrig="639" w14:anchorId="5CFA0F1F">
                <v:shape id="_x0000_i1108" type="#_x0000_t75" style="width:86.25pt;height:32.25pt" o:ole="">
                  <v:imagedata r:id="rId165" o:title=""/>
                </v:shape>
                <o:OLEObject Type="Embed" ProgID="Equation.DSMT4" ShapeID="_x0000_i1108" DrawAspect="Content" ObjectID="_1824144663" r:id="rId16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و 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00230D3B">
                <v:shape id="_x0000_i1109" type="#_x0000_t75" style="width:27pt;height:23.25pt" o:ole="">
                  <v:imagedata r:id="rId167" o:title=""/>
                </v:shape>
                <o:OLEObject Type="Embed" ProgID="Equation.DSMT4" ShapeID="_x0000_i1109" DrawAspect="Content" ObjectID="_1824144664" r:id="rId16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.</w:t>
            </w:r>
          </w:p>
          <w:p w14:paraId="4FA8FC12" w14:textId="77777777" w:rsidR="00AB178C" w:rsidRPr="002326E0" w:rsidRDefault="00AB178C" w:rsidP="002326E0">
            <w:pPr>
              <w:bidi/>
              <w:ind w:left="758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BBF324D">
                <v:shape id="_x0000_i1110" type="#_x0000_t75" style="width:9pt;height:9.75pt" o:ole="">
                  <v:imagedata r:id="rId169" o:title=""/>
                </v:shape>
                <o:OLEObject Type="Embed" ProgID="Equation.DSMT4" ShapeID="_x0000_i1110" DrawAspect="Content" ObjectID="_1824144665" r:id="rId17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عين المستقيم المقارب الأفقي والمستقيم المقارب العمودي للمنحني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50F991B5">
                <v:shape id="_x0000_i1111" type="#_x0000_t75" style="width:27pt;height:23.25pt" o:ole="">
                  <v:imagedata r:id="rId167" o:title=""/>
                </v:shape>
                <o:OLEObject Type="Embed" ProgID="Equation.DSMT4" ShapeID="_x0000_i1111" DrawAspect="Content" ObjectID="_1824144666" r:id="rId171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0DB0E7D" w14:textId="77777777" w:rsidR="00AB178C" w:rsidRPr="002326E0" w:rsidRDefault="00AB178C" w:rsidP="002326E0">
            <w:pPr>
              <w:bidi/>
              <w:ind w:left="758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1157BDE6">
                <v:shape id="_x0000_i1112" type="#_x0000_t75" style="width:9pt;height:9.75pt" o:ole="">
                  <v:imagedata r:id="rId169" o:title=""/>
                </v:shape>
                <o:OLEObject Type="Embed" ProgID="Equation.DSMT4" ShapeID="_x0000_i1112" DrawAspect="Content" ObjectID="_1824144667" r:id="rId17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حدّد وضعية المنحني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6E1CDEAB">
                <v:shape id="_x0000_i1113" type="#_x0000_t75" style="width:27pt;height:23.25pt" o:ole="">
                  <v:imagedata r:id="rId167" o:title=""/>
                </v:shape>
                <o:OLEObject Type="Embed" ProgID="Equation.DSMT4" ShapeID="_x0000_i1113" DrawAspect="Content" ObjectID="_1824144668" r:id="rId173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بالنسبة إلى مستقيمه المقارب الأفقي.</w:t>
            </w:r>
          </w:p>
          <w:p w14:paraId="1BEAB478" w14:textId="77777777" w:rsidR="00AB178C" w:rsidRPr="00AB178C" w:rsidRDefault="00AB178C" w:rsidP="00AB17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B178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</w:p>
          <w:p w14:paraId="161A22BB" w14:textId="77777777" w:rsidR="00AB178C" w:rsidRPr="002326E0" w:rsidRDefault="00AB178C" w:rsidP="002326E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أحسب نهاية الدالة 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f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لما 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x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يؤول إلى 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a</w:t>
            </w:r>
            <w:r w:rsidRPr="002326E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في كل حالة ثم فسر النتيجة بيانيا:</w:t>
            </w:r>
          </w:p>
          <w:p w14:paraId="03B33030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0C4C4329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380" w:dyaOrig="620" w14:anchorId="64973636">
                <v:shape id="_x0000_i1114" type="#_x0000_t75" style="width:69pt;height:30.75pt" o:ole="">
                  <v:imagedata r:id="rId174" o:title=""/>
                </v:shape>
                <o:OLEObject Type="Embed" ProgID="Equation.DSMT4" ShapeID="_x0000_i1114" DrawAspect="Content" ObjectID="_1824144669" r:id="rId175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60" w:dyaOrig="279" w14:anchorId="1807ABA2">
                <v:shape id="_x0000_i1115" type="#_x0000_t75" style="width:27.75pt;height:14.25pt" o:ole="">
                  <v:imagedata r:id="rId176" o:title=""/>
                </v:shape>
                <o:OLEObject Type="Embed" ProgID="Equation.DSMT4" ShapeID="_x0000_i1115" DrawAspect="Content" ObjectID="_1824144670" r:id="rId177"/>
              </w:object>
            </w:r>
          </w:p>
          <w:p w14:paraId="64B92554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380" w:dyaOrig="620" w14:anchorId="79501C8C">
                <v:shape id="_x0000_i1116" type="#_x0000_t75" style="width:69pt;height:30.75pt" o:ole="">
                  <v:imagedata r:id="rId178" o:title=""/>
                </v:shape>
                <o:OLEObject Type="Embed" ProgID="Equation.DSMT4" ShapeID="_x0000_i1116" DrawAspect="Content" ObjectID="_1824144671" r:id="rId179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60" w:dyaOrig="279" w14:anchorId="116417A1">
                <v:shape id="_x0000_i1117" type="#_x0000_t75" style="width:27.75pt;height:14.25pt" o:ole="">
                  <v:imagedata r:id="rId176" o:title=""/>
                </v:shape>
                <o:OLEObject Type="Embed" ProgID="Equation.DSMT4" ShapeID="_x0000_i1117" DrawAspect="Content" ObjectID="_1824144672" r:id="rId180"/>
              </w:object>
            </w:r>
          </w:p>
          <w:p w14:paraId="2DD9F284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359" w:dyaOrig="620" w14:anchorId="47EB3D33">
                <v:shape id="_x0000_i1118" type="#_x0000_t75" style="width:68.25pt;height:30.75pt" o:ole="">
                  <v:imagedata r:id="rId181" o:title=""/>
                </v:shape>
                <o:OLEObject Type="Embed" ProgID="Equation.DSMT4" ShapeID="_x0000_i1118" DrawAspect="Content" ObjectID="_1824144673" r:id="rId18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700" w:dyaOrig="279" w14:anchorId="2697B2D5">
                <v:shape id="_x0000_i1119" type="#_x0000_t75" style="width:35.25pt;height:14.25pt" o:ole="">
                  <v:imagedata r:id="rId183" o:title=""/>
                </v:shape>
                <o:OLEObject Type="Embed" ProgID="Equation.DSMT4" ShapeID="_x0000_i1119" DrawAspect="Content" ObjectID="_1824144674" r:id="rId18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D39741E" w14:textId="77777777" w:rsidR="00AB178C" w:rsidRPr="002326E0" w:rsidRDefault="00AB178C" w:rsidP="002326E0">
            <w:pPr>
              <w:bidi/>
              <w:spacing w:line="228" w:lineRule="auto"/>
              <w:ind w:left="1183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4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820" w:dyaOrig="620" w14:anchorId="24B45F09">
                <v:shape id="_x0000_i1120" type="#_x0000_t75" style="width:90.75pt;height:30.75pt" o:ole="">
                  <v:imagedata r:id="rId185" o:title=""/>
                </v:shape>
                <o:OLEObject Type="Embed" ProgID="Equation.DSMT4" ShapeID="_x0000_i1120" DrawAspect="Content" ObjectID="_1824144675" r:id="rId18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2326E0">
              <w:rPr>
                <w:rFonts w:ascii="Amiri" w:hAnsi="Amiri" w:cs="Amiri"/>
                <w:sz w:val="28"/>
                <w:szCs w:val="28"/>
              </w:rPr>
              <w:t>;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     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20" w:dyaOrig="279" w14:anchorId="36AEA4F3">
                <v:shape id="_x0000_i1121" type="#_x0000_t75" style="width:26.25pt;height:14.25pt" o:ole="">
                  <v:imagedata r:id="rId187" o:title=""/>
                </v:shape>
                <o:OLEObject Type="Embed" ProgID="Equation.DSMT4" ShapeID="_x0000_i1121" DrawAspect="Content" ObjectID="_1824144676" r:id="rId188"/>
              </w:object>
            </w:r>
          </w:p>
          <w:p w14:paraId="40286549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68C278CF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</w:t>
            </w:r>
          </w:p>
          <w:p w14:paraId="07A18E7F" w14:textId="77777777" w:rsidR="00AB178C" w:rsidRPr="002326E0" w:rsidRDefault="00AB178C" w:rsidP="002326E0">
            <w:pPr>
              <w:bidi/>
              <w:spacing w:after="120"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حسب نهايات الدالة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64FADF75">
                <v:shape id="_x0000_i1122" type="#_x0000_t75" style="width:12pt;height:15.75pt" o:ole="">
                  <v:imagedata r:id="rId189" o:title=""/>
                </v:shape>
                <o:OLEObject Type="Embed" ProgID="Equation.DSMT4" ShapeID="_x0000_i1122" DrawAspect="Content" ObjectID="_1824144677" r:id="rId19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عندما يؤول </w:t>
            </w:r>
            <w:r w:rsidRPr="002326E0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075B7BE6">
                <v:shape id="_x0000_i1123" type="#_x0000_t75" style="width:9.75pt;height:11.25pt" o:ole="">
                  <v:imagedata r:id="rId191" o:title=""/>
                </v:shape>
                <o:OLEObject Type="Embed" ProgID="Equation.DSMT4" ShapeID="_x0000_i1123" DrawAspect="Content" ObjectID="_1824144678" r:id="rId19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80" w:dyaOrig="200" w14:anchorId="5BACEBB6">
                <v:shape id="_x0000_i1124" type="#_x0000_t75" style="width:18.75pt;height:9.75pt" o:ole="">
                  <v:imagedata r:id="rId193" o:title=""/>
                </v:shape>
                <o:OLEObject Type="Embed" ProgID="Equation.DSMT4" ShapeID="_x0000_i1124" DrawAspect="Content" ObjectID="_1824144679" r:id="rId19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ثم إلى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380" w:dyaOrig="220" w14:anchorId="13DB980F">
                <v:shape id="_x0000_i1125" type="#_x0000_t75" style="width:18.75pt;height:11.25pt" o:ole="">
                  <v:imagedata r:id="rId195" o:title=""/>
                </v:shape>
                <o:OLEObject Type="Embed" ProgID="Equation.DSMT4" ShapeID="_x0000_i1125" DrawAspect="Content" ObjectID="_1824144680" r:id="rId19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 وفسر النتيجة بيانيا</w:t>
            </w:r>
          </w:p>
          <w:p w14:paraId="5BE443D3" w14:textId="0A521666" w:rsidR="00AB178C" w:rsidRPr="002326E0" w:rsidRDefault="00AB178C" w:rsidP="002326E0">
            <w:pPr>
              <w:bidi/>
              <w:spacing w:after="120"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780" w:dyaOrig="660" w14:anchorId="6A654359">
                <v:shape id="_x0000_i1126" type="#_x0000_t75" style="width:89.25pt;height:33pt" o:ole="">
                  <v:imagedata r:id="rId197" o:title=""/>
                </v:shape>
                <o:OLEObject Type="Embed" ProgID="Equation.DSMT4" ShapeID="_x0000_i1126" DrawAspect="Content" ObjectID="_1824144681" r:id="rId19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،         2)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2000" w:dyaOrig="660" w14:anchorId="49D5AD9C">
                <v:shape id="_x0000_i1127" type="#_x0000_t75" style="width:99.75pt;height:33pt" o:ole="">
                  <v:imagedata r:id="rId199" o:title=""/>
                </v:shape>
                <o:OLEObject Type="Embed" ProgID="Equation.DSMT4" ShapeID="_x0000_i1127" DrawAspect="Content" ObjectID="_1824144682" r:id="rId20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   3)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1920" w:dyaOrig="660" w14:anchorId="25721250">
                <v:shape id="_x0000_i1128" type="#_x0000_t75" style="width:96pt;height:33pt" o:ole="">
                  <v:imagedata r:id="rId201" o:title=""/>
                </v:shape>
                <o:OLEObject Type="Embed" ProgID="Equation.DSMT4" ShapeID="_x0000_i1128" DrawAspect="Content" ObjectID="_1824144683" r:id="rId202"/>
              </w:object>
            </w:r>
          </w:p>
          <w:p w14:paraId="5F0ADD80" w14:textId="77777777" w:rsidR="00AB178C" w:rsidRPr="002326E0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8D2972F" w14:textId="77777777" w:rsidR="00AB178C" w:rsidRDefault="00AB178C" w:rsidP="002326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3EE06E43" w14:textId="1D79C043" w:rsidR="00AB178C" w:rsidRPr="009F63F5" w:rsidRDefault="00E641D8" w:rsidP="009F63F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13345984" wp14:editId="61AB5542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75565</wp:posOffset>
                      </wp:positionV>
                      <wp:extent cx="1752600" cy="1752600"/>
                      <wp:effectExtent l="0" t="0" r="19050" b="19050"/>
                      <wp:wrapNone/>
                      <wp:docPr id="1131579558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52600" cy="1752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26B16D" w14:textId="73BF55D8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E4D302A" wp14:editId="37375B03">
                                        <wp:extent cx="1544320" cy="1529715"/>
                                        <wp:effectExtent l="0" t="0" r="0" b="0"/>
                                        <wp:docPr id="109130962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91309626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4320" cy="15297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3345984" id="Rectangle 10" o:spid="_x0000_s1041" style="position:absolute;left:0;text-align:left;margin-left:9.25pt;margin-top:5.95pt;width:138pt;height:13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" fillcolor="white [3201]" strokecolor="white [3212]" strokeweight="2pt">
                      <v:textbox>
                        <w:txbxContent>
                          <w:p w14:paraId="4726B16D" w14:textId="73BF55D8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4D302A" wp14:editId="37375B03">
                                  <wp:extent cx="1544320" cy="1529715"/>
                                  <wp:effectExtent l="0" t="0" r="0" b="0"/>
                                  <wp:docPr id="109130962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91309626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4320" cy="1529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B178C"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مستقيم المقارب المائـــــــل:</w:t>
            </w:r>
          </w:p>
          <w:p w14:paraId="42F2D65C" w14:textId="77777777" w:rsidR="00AB178C" w:rsidRPr="009F63F5" w:rsidRDefault="00AB178C" w:rsidP="002326E0">
            <w:pPr>
              <w:pStyle w:val="Paragraphedeliste"/>
              <w:bidi/>
              <w:ind w:left="49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79164EFA" w14:textId="77777777" w:rsidR="00AB178C" w:rsidRPr="009F63F5" w:rsidRDefault="00AB178C" w:rsidP="002326E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ــــــة أمثـــــــلة:</w:t>
            </w:r>
          </w:p>
          <w:p w14:paraId="67E0B891" w14:textId="77777777" w:rsidR="00AB178C" w:rsidRPr="009F63F5" w:rsidRDefault="00AB178C" w:rsidP="002326E0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3315744F" w14:textId="77777777" w:rsidR="00AB178C" w:rsidRPr="009F63F5" w:rsidRDefault="00AB178C" w:rsidP="002326E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1: ت</w:t>
            </w: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37</w:t>
            </w: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ص52</w:t>
            </w:r>
          </w:p>
          <w:p w14:paraId="591BC82D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>1) بين أن المنحني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24355C55">
                <v:shape id="_x0000_i1129" type="#_x0000_t75" style="width:21pt;height:20.25pt" o:ole="">
                  <v:imagedata r:id="rId203" o:title=""/>
                </v:shape>
                <o:OLEObject Type="Embed" ProgID="Equation.DSMT4" ShapeID="_x0000_i1129" DrawAspect="Content" ObjectID="_1824144684" r:id="rId204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ذي معادلته 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1719" w:dyaOrig="680" w14:anchorId="2E23F77B">
                <v:shape id="_x0000_i1130" type="#_x0000_t75" style="width:86.25pt;height:33.75pt" o:ole="">
                  <v:imagedata r:id="rId205" o:title=""/>
                </v:shape>
                <o:OLEObject Type="Embed" ProgID="Equation.DSMT4" ShapeID="_x0000_i1130" DrawAspect="Content" ObjectID="_1824144685" r:id="rId206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760" w:dyaOrig="620" w14:anchorId="34D9F1EA">
                <v:shape id="_x0000_i1131" type="#_x0000_t75" style="width:38.25pt;height:30.75pt" o:ole="">
                  <v:imagedata r:id="rId207" o:title=""/>
                </v:shape>
                <o:OLEObject Type="Embed" ProgID="Equation.DSMT4" ShapeID="_x0000_i1131" DrawAspect="Content" ObjectID="_1824144686" r:id="rId20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يقبل المستقيم  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)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(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لذي معادلته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28227BBF">
                <v:shape id="_x0000_i1132" type="#_x0000_t75" style="width:42.75pt;height:15.75pt" o:ole="">
                  <v:imagedata r:id="rId209" o:title=""/>
                </v:shape>
                <o:OLEObject Type="Embed" ProgID="Equation.DSMT4" ShapeID="_x0000_i1132" DrawAspect="Content" ObjectID="_1824144687" r:id="rId21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ستقيم مقارب عند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4DF20AC7">
                <v:shape id="_x0000_i1133" type="#_x0000_t75" style="width:18.75pt;height:9.75pt" o:ole="">
                  <v:imagedata r:id="rId211" o:title=""/>
                </v:shape>
                <o:OLEObject Type="Embed" ProgID="Equation.DSMT4" ShapeID="_x0000_i1133" DrawAspect="Content" ObjectID="_1824144688" r:id="rId21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9DB3925" w14:textId="62ACE27D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>2)</w:t>
            </w: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ادرس الوضعية النسبة للمنحني</w:t>
            </w: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9945D91">
                <v:shape id="_x0000_i1134" type="#_x0000_t75" style="width:21pt;height:20.25pt" o:ole="">
                  <v:imagedata r:id="rId203" o:title=""/>
                </v:shape>
                <o:OLEObject Type="Embed" ProgID="Equation.DSMT4" ShapeID="_x0000_i1134" DrawAspect="Content" ObjectID="_1824144689" r:id="rId213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9F63F5" w:rsidRPr="002326E0">
              <w:rPr>
                <w:rFonts w:ascii="Amiri" w:hAnsi="Amiri" w:cs="Amiri" w:hint="cs"/>
                <w:sz w:val="28"/>
                <w:szCs w:val="28"/>
                <w:rtl/>
              </w:rPr>
              <w:t>والمستقيم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lang w:bidi="ar-DZ"/>
              </w:rPr>
              <w:t>(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)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A2C0F45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325897B" w14:textId="62D17E90" w:rsidR="00AB178C" w:rsidRPr="002326E0" w:rsidRDefault="00AB178C" w:rsidP="009F63F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326E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36 ص52</w:t>
            </w:r>
          </w:p>
          <w:p w14:paraId="2217F134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2BD66562">
                <v:shape id="_x0000_i1135" type="#_x0000_t75" style="width:38.25pt;height:20.25pt" o:ole="">
                  <v:imagedata r:id="rId214" o:title=""/>
                </v:shape>
                <o:OLEObject Type="Embed" ProgID="Equation.DSMT4" ShapeID="_x0000_i1135" DrawAspect="Content" ObjectID="_1824144690" r:id="rId215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1980" w:dyaOrig="680" w14:anchorId="5AFC350B">
                <v:shape id="_x0000_i1136" type="#_x0000_t75" style="width:99pt;height:33.75pt" o:ole="">
                  <v:imagedata r:id="rId216" o:title=""/>
                </v:shape>
                <o:OLEObject Type="Embed" ProgID="Equation.DSMT4" ShapeID="_x0000_i1136" DrawAspect="Content" ObjectID="_1824144691" r:id="rId217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188BDC09">
                <v:shape id="_x0000_i1137" type="#_x0000_t75" style="width:27pt;height:23.25pt" o:ole="">
                  <v:imagedata r:id="rId167" o:title=""/>
                </v:shape>
                <o:OLEObject Type="Embed" ProgID="Equation.DSMT4" ShapeID="_x0000_i1137" DrawAspect="Content" ObjectID="_1824144692" r:id="rId218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</w:t>
            </w:r>
          </w:p>
          <w:p w14:paraId="0B8D103D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عين </w:t>
            </w:r>
            <w:r w:rsidRPr="002326E0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80" w14:anchorId="48851478">
                <v:shape id="_x0000_i1138" type="#_x0000_t75" style="width:53.25pt;height:24pt" o:ole="">
                  <v:imagedata r:id="rId219" o:title=""/>
                </v:shape>
                <o:OLEObject Type="Embed" ProgID="Equation.DSMT4" ShapeID="_x0000_i1138" DrawAspect="Content" ObjectID="_1824144693" r:id="rId220"/>
              </w:object>
            </w:r>
          </w:p>
          <w:p w14:paraId="3DB4BE6A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2) أ) عين الأعداد الحقيقي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،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b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c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حيث من أجل كل 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1120" w:dyaOrig="400" w14:anchorId="346F1936">
                <v:shape id="_x0000_i1139" type="#_x0000_t75" style="width:56.25pt;height:20.25pt" o:ole="">
                  <v:imagedata r:id="rId221" o:title=""/>
                </v:shape>
                <o:OLEObject Type="Embed" ProgID="Equation.DSMT4" ShapeID="_x0000_i1139" DrawAspect="Content" ObjectID="_1824144694" r:id="rId22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2040" w:dyaOrig="620" w14:anchorId="2526E963">
                <v:shape id="_x0000_i1140" type="#_x0000_t75" style="width:102pt;height:30.75pt" o:ole="">
                  <v:imagedata r:id="rId223" o:title=""/>
                </v:shape>
                <o:OLEObject Type="Embed" ProgID="Equation.DSMT4" ShapeID="_x0000_i1140" DrawAspect="Content" ObjectID="_1824144695" r:id="rId224"/>
              </w:object>
            </w:r>
          </w:p>
          <w:p w14:paraId="59F9C292" w14:textId="77777777" w:rsidR="00AB178C" w:rsidRPr="002326E0" w:rsidRDefault="00AB178C" w:rsidP="002326E0">
            <w:pPr>
              <w:bidi/>
              <w:spacing w:line="264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) استنتج أن المنحني </w:t>
            </w:r>
            <w:r w:rsidRPr="002326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60D43A5A">
                <v:shape id="_x0000_i1141" type="#_x0000_t75" style="width:27pt;height:23.25pt" o:ole="">
                  <v:imagedata r:id="rId167" o:title=""/>
                </v:shape>
                <o:OLEObject Type="Embed" ProgID="Equation.DSMT4" ShapeID="_x0000_i1141" DrawAspect="Content" ObjectID="_1824144696" r:id="rId225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يقبل المستقيم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لذي معادلته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1040" w:dyaOrig="320" w14:anchorId="48CF8229">
                <v:shape id="_x0000_i1142" type="#_x0000_t75" style="width:51.75pt;height:15.75pt" o:ole="">
                  <v:imagedata r:id="rId226" o:title=""/>
                </v:shape>
                <o:OLEObject Type="Embed" ProgID="Equation.DSMT4" ShapeID="_x0000_i1142" DrawAspect="Content" ObjectID="_1824144697" r:id="rId227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ستقيم     مقارب عند </w:t>
            </w:r>
            <w:r w:rsidRPr="002326E0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5BC13536">
                <v:shape id="_x0000_i1143" type="#_x0000_t75" style="width:18.75pt;height:11.25pt" o:ole="">
                  <v:imagedata r:id="rId228" o:title=""/>
                </v:shape>
                <o:OLEObject Type="Embed" ProgID="Equation.DSMT4" ShapeID="_x0000_i1143" DrawAspect="Content" ObjectID="_1824144698" r:id="rId229"/>
              </w:object>
            </w:r>
          </w:p>
          <w:p w14:paraId="5DAA419D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3) عين نهاية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E233C0D">
                <v:shape id="_x0000_i1144" type="#_x0000_t75" style="width:12pt;height:15.75pt" o:ole="">
                  <v:imagedata r:id="rId230" o:title=""/>
                </v:shape>
                <o:OLEObject Type="Embed" ProgID="Equation.DSMT4" ShapeID="_x0000_i1144" DrawAspect="Content" ObjectID="_1824144699" r:id="rId231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2326E0">
              <w:rPr>
                <w:rFonts w:ascii="Amiri" w:hAnsi="Amiri" w:cs="Amiri"/>
                <w:sz w:val="28"/>
                <w:szCs w:val="28"/>
              </w:rPr>
              <w:t>1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>، ثم فسر النتيجة هندسيا.</w:t>
            </w:r>
          </w:p>
          <w:p w14:paraId="67A4176C" w14:textId="77777777" w:rsidR="00AB178C" w:rsidRPr="002326E0" w:rsidRDefault="00AB178C" w:rsidP="002326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D237FF3" w14:textId="77777777" w:rsidR="00AB178C" w:rsidRPr="009F63F5" w:rsidRDefault="00AB178C" w:rsidP="002326E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3: ت42ص53</w:t>
            </w:r>
          </w:p>
          <w:p w14:paraId="75F04E76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العددية </w:t>
            </w:r>
            <w:r w:rsidRPr="002326E0">
              <w:rPr>
                <w:rFonts w:ascii="Amiri" w:hAnsi="Amiri" w:cs="Amiri"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48C3739F">
                <v:shape id="_x0000_i1145" type="#_x0000_t75" style="width:45pt;height:20.25pt" o:ole="">
                  <v:imagedata r:id="rId232" o:title=""/>
                </v:shape>
                <o:OLEObject Type="Embed" ProgID="Equation.DSMT4" ShapeID="_x0000_i1145" DrawAspect="Content" ObjectID="_1824144700" r:id="rId233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ا يلي: </w:t>
            </w:r>
            <w:r w:rsidRPr="002326E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326E0">
              <w:rPr>
                <w:rFonts w:ascii="Amiri" w:hAnsi="Amiri" w:cs="Amiri"/>
                <w:position w:val="-26"/>
                <w:sz w:val="28"/>
                <w:szCs w:val="28"/>
              </w:rPr>
              <w:object w:dxaOrig="1700" w:dyaOrig="740" w14:anchorId="0D377DBF">
                <v:shape id="_x0000_i1146" type="#_x0000_t75" style="width:84.75pt;height:36.75pt" o:ole="">
                  <v:imagedata r:id="rId234" o:title=""/>
                </v:shape>
                <o:OLEObject Type="Embed" ProgID="Equation.DSMT4" ShapeID="_x0000_i1146" DrawAspect="Content" ObjectID="_1824144701" r:id="rId235"/>
              </w:object>
            </w:r>
          </w:p>
          <w:p w14:paraId="1EFF061F" w14:textId="77777777" w:rsidR="00AB178C" w:rsidRPr="002326E0" w:rsidRDefault="00AB178C" w:rsidP="002326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1) عين الأعداد الحقيقي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،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b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c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حيث من أجل كل </w:t>
            </w:r>
            <w:r w:rsidRPr="002326E0">
              <w:rPr>
                <w:rFonts w:ascii="Amiri" w:hAnsi="Amiri" w:cs="Amiri"/>
                <w:sz w:val="28"/>
                <w:szCs w:val="28"/>
              </w:rPr>
              <w:t>x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2326E0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24DFB9D7">
                <v:shape id="_x0000_i1147" type="#_x0000_t75" style="width:45pt;height:20.25pt" o:ole="">
                  <v:imagedata r:id="rId236" o:title=""/>
                </v:shape>
                <o:OLEObject Type="Embed" ProgID="Equation.DSMT4" ShapeID="_x0000_i1147" DrawAspect="Content" ObjectID="_1824144702" r:id="rId237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:       </w:t>
            </w:r>
            <w:r w:rsidRPr="002326E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2326E0">
              <w:rPr>
                <w:rFonts w:ascii="Amiri" w:hAnsi="Amiri" w:cs="Amiri"/>
                <w:sz w:val="28"/>
                <w:szCs w:val="28"/>
                <w:lang w:bidi="ar-DZ"/>
              </w:rPr>
              <w:t xml:space="preserve">     </w:t>
            </w:r>
            <w:r w:rsidRPr="002326E0">
              <w:rPr>
                <w:rFonts w:ascii="Amiri" w:hAnsi="Amiri" w:cs="Amiri"/>
                <w:position w:val="-24"/>
                <w:sz w:val="28"/>
                <w:szCs w:val="28"/>
              </w:rPr>
              <w:object w:dxaOrig="2040" w:dyaOrig="620" w14:anchorId="35E94273">
                <v:shape id="_x0000_i1148" type="#_x0000_t75" style="width:102pt;height:30.75pt" o:ole="">
                  <v:imagedata r:id="rId223" o:title=""/>
                </v:shape>
                <o:OLEObject Type="Embed" ProgID="Equation.DSMT4" ShapeID="_x0000_i1148" DrawAspect="Content" ObjectID="_1824144703" r:id="rId238"/>
              </w:object>
            </w:r>
          </w:p>
          <w:p w14:paraId="389A937A" w14:textId="69F5EAB3" w:rsidR="00AB178C" w:rsidRDefault="00AB178C" w:rsidP="002326E0">
            <w:pPr>
              <w:bidi/>
              <w:rPr>
                <w:rFonts w:ascii="Amiri" w:hAnsi="Amiri" w:cs="Amiri"/>
                <w:i/>
                <w:iCs/>
                <w:sz w:val="28"/>
                <w:szCs w:val="28"/>
              </w:rPr>
            </w:pP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2) احسب </w:t>
            </w:r>
            <w:r w:rsidRPr="002326E0">
              <w:rPr>
                <w:rFonts w:ascii="Amiri" w:hAnsi="Amiri" w:cs="Amiri"/>
                <w:position w:val="-26"/>
                <w:sz w:val="28"/>
                <w:szCs w:val="28"/>
              </w:rPr>
              <w:object w:dxaOrig="1300" w:dyaOrig="520" w14:anchorId="50A70B58">
                <v:shape id="_x0000_i1149" type="#_x0000_t75" style="width:65.25pt;height:26.25pt" o:ole="">
                  <v:imagedata r:id="rId239" o:title=""/>
                </v:shape>
                <o:OLEObject Type="Embed" ProgID="Equation.DSMT4" ShapeID="_x0000_i1149" DrawAspect="Content" ObjectID="_1824144704" r:id="rId240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.ماذا تستنتج بالنسبة للمنحني الممثل ل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؟</w:t>
            </w:r>
          </w:p>
          <w:p w14:paraId="58E2C5E0" w14:textId="77777777" w:rsidR="00AB178C" w:rsidRDefault="000E659A" w:rsidP="000E659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E659A">
              <w:rPr>
                <w:rFonts w:ascii="Amiri" w:hAnsi="Amiri" w:cs="Amiri"/>
                <w:sz w:val="28"/>
                <w:szCs w:val="28"/>
              </w:rPr>
              <w:t>3</w:t>
            </w:r>
            <w:r w:rsidRPr="000E65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)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بين أن المنحني الممثل للدالة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يقبل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المستقيم 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Pr="002326E0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الذي معادلته </w:t>
            </w:r>
            <w:r w:rsidRPr="002326E0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0309FF59">
                <v:shape id="_x0000_i1150" type="#_x0000_t75" style="width:48.75pt;height:15.75pt" o:ole="">
                  <v:imagedata r:id="rId241" o:title=""/>
                </v:shape>
                <o:OLEObject Type="Embed" ProgID="Equation.DSMT4" ShapeID="_x0000_i1150" DrawAspect="Content" ObjectID="_1824144705" r:id="rId242"/>
              </w:object>
            </w:r>
            <w:r w:rsidRPr="002326E0">
              <w:rPr>
                <w:rFonts w:ascii="Amiri" w:hAnsi="Amiri" w:cs="Amiri"/>
                <w:sz w:val="28"/>
                <w:szCs w:val="28"/>
                <w:rtl/>
              </w:rPr>
              <w:t xml:space="preserve"> كمستقيم مقارب.</w:t>
            </w:r>
            <w:r w:rsidR="00AB178C" w:rsidRPr="002326E0">
              <w:rPr>
                <w:rFonts w:ascii="Amiri" w:hAnsi="Amiri" w:cs="Amiri"/>
                <w:sz w:val="28"/>
                <w:szCs w:val="28"/>
                <w:rtl/>
              </w:rPr>
              <w:t xml:space="preserve">  ثم ادرس وضعية المنحني بالنسبة إلى </w:t>
            </w:r>
            <w:r w:rsidR="00AB178C" w:rsidRPr="002326E0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="00AB178C" w:rsidRPr="002326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3E38705" w14:textId="77777777" w:rsidR="009F63F5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4E9C7C3" w14:textId="75914EE9" w:rsidR="009F63F5" w:rsidRPr="000E659A" w:rsidRDefault="009F63F5" w:rsidP="009F63F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7A15EBA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4BBEC1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85C5AF7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هيد:</w:t>
            </w:r>
          </w:p>
          <w:p w14:paraId="2A1A62D7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14E92EB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التذكير بالتفسير الهندسي للنهايات </w:t>
            </w:r>
          </w:p>
          <w:p w14:paraId="4E671FC8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(المستقيمات المقاربة العمودية والأفقية)</w:t>
            </w:r>
          </w:p>
          <w:p w14:paraId="653B1066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والمستقيم المقارب المائل التي تم تناولها في السنة الثانية</w:t>
            </w:r>
          </w:p>
          <w:p w14:paraId="25F1039B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2A241006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2326E0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التذكير بالوضع النسبي لمنحنى ومستقيم</w:t>
            </w:r>
          </w:p>
          <w:p w14:paraId="4487914B" w14:textId="77777777" w:rsidR="00AB178C" w:rsidRPr="002326E0" w:rsidRDefault="00AB178C" w:rsidP="002913A1">
            <w:pPr>
              <w:bidi/>
              <w:rPr>
                <w:rFonts w:ascii="Amiri" w:hAnsi="Amiri" w:cs="Amiri"/>
                <w:color w:val="FF0000"/>
                <w:sz w:val="24"/>
                <w:szCs w:val="24"/>
                <w:highlight w:val="yellow"/>
                <w:rtl/>
              </w:rPr>
            </w:pPr>
          </w:p>
          <w:p w14:paraId="1FDDBF4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90059F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D874725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9C1330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3D0670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D0DEB5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A0B048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3B8D235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465131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4996EE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D3FA9AB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E5CEF99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E607854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5F50DC1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251D537F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118F352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53B75D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525A0D6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F980DC0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754810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FE7A4C4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04A8D344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BBD85EF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10C7FE70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6378D5A5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2DA8F54E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5D78D6C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9594B2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71A474EC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4D2681A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59482673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  <w:p w14:paraId="3FF7FA9F" w14:textId="77777777" w:rsidR="00AB178C" w:rsidRPr="002913A1" w:rsidRDefault="00AB178C" w:rsidP="002913A1">
            <w:pPr>
              <w:bidi/>
              <w:rPr>
                <w:rFonts w:ascii="Amiri" w:hAnsi="Amiri" w:cs="Amiri"/>
                <w:sz w:val="24"/>
                <w:szCs w:val="24"/>
                <w:highlight w:val="yellow"/>
                <w:rtl/>
              </w:rPr>
            </w:pPr>
          </w:p>
        </w:tc>
      </w:tr>
    </w:tbl>
    <w:p w14:paraId="39784083" w14:textId="77777777" w:rsidR="00AB178C" w:rsidRDefault="00AB178C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A9A2298" wp14:editId="762DDAB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7656231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E24944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A218F9E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9A2298" id="_x0000_s1042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UJC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tUWXxaQrl79sxDB4Tg5H1Fw3kQAZ+Fp82neRKa8YkObaApOPQUZ2vwv069R31aSJJy&#10;1hCSCh5+boRXnJlvllb1Oj8/j9BLzPnF5ZgYfyxZHkvspl4AjTmnf8PJREZ9NHtSe6jfCfTzGJVE&#10;wkqKXXCJfs8ssEM4fRtSzedJjeDmBD7YVyej89jouHdv7bvwrt9QpN1+hD3qxPTDjna60dLCfIOg&#10;q7TAh772IyCoJhz030r8C475pH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J2UJC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EE24944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A218F9E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82B837D" wp14:editId="18604A1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0991470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2349E6" w14:textId="636C78CE" w:rsidR="00AB178C" w:rsidRPr="00305590" w:rsidRDefault="00AB178C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F63F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6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ات</w:t>
                            </w:r>
                          </w:p>
                          <w:p w14:paraId="37D6F185" w14:textId="77777777" w:rsidR="00AB178C" w:rsidRDefault="00AB178C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2B837D" id="_x0000_s1043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/dHcgIAAEQFAAAOAAAAZHJzL2Uyb0RvYy54bWysVM1u2zAMvg/YOwi6r46ztF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sg/dH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6F2349E6" w14:textId="636C78CE" w:rsidR="00AB178C" w:rsidRPr="00305590" w:rsidRDefault="00AB178C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9F63F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6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ات</w:t>
                      </w:r>
                    </w:p>
                    <w:p w14:paraId="37D6F185" w14:textId="77777777" w:rsidR="00AB178C" w:rsidRDefault="00AB178C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1067173" wp14:editId="2F3B2B9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77987979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BB0F78" w14:textId="77777777" w:rsidR="00AB178C" w:rsidRPr="00305590" w:rsidRDefault="00AB178C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067173" id="_x0000_s1044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cGdA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rTqPyOLTEsrto2ceukUITt5W1Jw7EfBReJp86idtMz7QoQ00BYee4mwF/vex96hPA0lS&#10;zhrapIKHX2vhFWfmu6VRvchPT+PqJeZ0Mh0T4w8ly0OJXdfXQG3O6d9wMpFRH82O1B7qV1r6RYxK&#10;ImElxS64RL9jrrHbcPo2pFoskhqtmxN4Z5+djM5joePcvbSvwrt+QpFm+x52WydmH2a0042WFhZr&#10;BF2lAd7XtW8BrWrag/5biX/BIZ+09p/f/A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EynHB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27BB0F78" w14:textId="77777777" w:rsidR="00AB178C" w:rsidRPr="00305590" w:rsidRDefault="00AB178C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C04C98E" wp14:editId="2EB503C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5107223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D8D5F0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ــــــــــايات</w:t>
                            </w:r>
                          </w:p>
                          <w:p w14:paraId="19941003" w14:textId="77777777" w:rsidR="00AB178C" w:rsidRPr="00305590" w:rsidRDefault="00AB178C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633F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راسة دالــــ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C04C98E" id="_x0000_s1045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czs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azmLlcVfKyh3j5556BYhOHlb0XDuRMBH4Yn5tCO0zfhAhzbQFBz6G2dr8L9O/Y/2&#10;REjSctbQJhU8/NwIrzgz3y1RdZZPJnH1kjCZXoxJ8Mea1bHGbuproDHn9G44ma7RHs3+qj3Ub7T0&#10;yxiVVMJKil1wiX4vXGO34fRsSLVcJjNaNyfwzj47GZ3HRkfevbRvwrueoUjcvof91on5B452thFp&#10;YblB0FUi8KGv/QhoVRM/+2clvgXHcrI6PH6L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lSHM7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0D8D5F0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ــــــــــايات</w:t>
                      </w:r>
                    </w:p>
                    <w:p w14:paraId="19941003" w14:textId="77777777" w:rsidR="00AB178C" w:rsidRPr="00305590" w:rsidRDefault="00AB178C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4633F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راسة دالــــ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54FADDE" w14:textId="77777777" w:rsidR="00AB178C" w:rsidRPr="00792B9B" w:rsidRDefault="00AB178C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B178C" w:rsidRPr="00792B9B" w14:paraId="1FDD4FB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CCDF40A" w14:textId="77777777" w:rsidR="00AB178C" w:rsidRPr="00305590" w:rsidRDefault="00AB178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4180E08" w14:textId="77777777" w:rsidR="00AB178C" w:rsidRPr="00305590" w:rsidRDefault="00AB178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9DF200D" w14:textId="77777777" w:rsidR="00AB178C" w:rsidRPr="00305590" w:rsidRDefault="00AB178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B178C" w:rsidRPr="00792B9B" w14:paraId="10615309" w14:textId="77777777" w:rsidTr="00305590">
        <w:tc>
          <w:tcPr>
            <w:tcW w:w="1278" w:type="dxa"/>
          </w:tcPr>
          <w:p w14:paraId="0847F3C7" w14:textId="77777777" w:rsidR="00AB178C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5FDA08" w14:textId="77777777" w:rsidR="00AB178C" w:rsidRDefault="00AB178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C3C59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E3FB33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289756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2A6D8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0775D3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FF2D2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5353F4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8A68A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9A903" w14:textId="77777777" w:rsidR="00AB178C" w:rsidRDefault="00AB178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C5D0BA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E533FC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07F7CE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BA6895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4B18A9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FDE10A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AF07B7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C7AB1A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FC0A6B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287C04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2A9ACB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81229C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96B60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391E42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4AC8C2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047AD8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E96512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D72AA5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BE43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BFF25D" w14:textId="77777777" w:rsidR="00AB178C" w:rsidRDefault="00AB178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C1E3E2" w14:textId="77777777" w:rsidR="00AB178C" w:rsidRPr="00FB5A89" w:rsidRDefault="00AB178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24FFF96" w14:textId="77777777" w:rsidR="00AB178C" w:rsidRPr="00792B9B" w:rsidRDefault="00AB178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6AEA33" w14:textId="77777777" w:rsidR="00AB178C" w:rsidRPr="009F63F5" w:rsidRDefault="00AB178C" w:rsidP="004633F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 بكالوريا 2022 شعبة الآداب الموضوع الأول</w:t>
            </w:r>
          </w:p>
          <w:p w14:paraId="3839E73F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4633FA">
              <w:rPr>
                <w:rFonts w:ascii="Amiri" w:eastAsia="Calib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بــــ: 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1920" w:dyaOrig="360" w14:anchorId="0EB0E5A4">
                <v:shape id="_x0000_i1151" type="#_x0000_t75" style="width:96pt;height:18.75pt" o:ole="">
                  <v:imagedata r:id="rId243" o:title=""/>
                </v:shape>
                <o:OLEObject Type="Embed" ProgID="Equation.DSMT4" ShapeID="_x0000_i1151" DrawAspect="Content" ObjectID="_1824144706" r:id="rId24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20693940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36688C4">
                <v:shape id="_x0000_i1152" type="#_x0000_t75" style="width:27pt;height:21.75pt" o:ole="">
                  <v:imagedata r:id="rId245" o:title=""/>
                </v:shape>
                <o:OLEObject Type="Embed" ProgID="Equation.DSMT4" ShapeID="_x0000_i1152" DrawAspect="Content" ObjectID="_1824144707" r:id="rId24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مثيل البياني ل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 ومتجانس </w:t>
            </w:r>
            <w:r w:rsidRPr="004633FA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7F9985EA">
                <v:shape id="_x0000_i1153" type="#_x0000_t75" style="width:39pt;height:24pt" o:ole="">
                  <v:imagedata r:id="rId247" o:title=""/>
                </v:shape>
                <o:OLEObject Type="Embed" ProgID="Equation.DSMT4" ShapeID="_x0000_i1153" DrawAspect="Content" ObjectID="_1824144708" r:id="rId248"/>
              </w:object>
            </w:r>
          </w:p>
          <w:p w14:paraId="7FC60C29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3FB3637C">
                <v:shape id="_x0000_i1154" type="#_x0000_t75" style="width:48pt;height:21.75pt" o:ole="">
                  <v:imagedata r:id="rId249" o:title=""/>
                </v:shape>
                <o:OLEObject Type="Embed" ProgID="Equation.DSMT4" ShapeID="_x0000_i1154" DrawAspect="Content" ObjectID="_1824144709" r:id="rId25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5FFC6117">
                <v:shape id="_x0000_i1155" type="#_x0000_t75" style="width:48pt;height:21.75pt" o:ole="">
                  <v:imagedata r:id="rId251" o:title=""/>
                </v:shape>
                <o:OLEObject Type="Embed" ProgID="Equation.DSMT4" ShapeID="_x0000_i1155" DrawAspect="Content" ObjectID="_1824144710" r:id="rId252"/>
              </w:object>
            </w:r>
          </w:p>
          <w:p w14:paraId="6BCD7EC6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70258F69">
                <v:shape id="_x0000_i1156" type="#_x0000_t75" style="width:30pt;height:15.75pt" o:ole="">
                  <v:imagedata r:id="rId253" o:title=""/>
                </v:shape>
                <o:OLEObject Type="Embed" ProgID="Equation.DSMT4" ShapeID="_x0000_i1156" DrawAspect="Content" ObjectID="_1824144711" r:id="rId25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ثم أدرس اتجاه تغير الدالة </w:t>
            </w:r>
            <w:r w:rsidRPr="004633FA">
              <w:rPr>
                <w:rFonts w:ascii="Amiri" w:hAnsi="Amiri" w:cs="Amiri"/>
                <w:sz w:val="28"/>
                <w:szCs w:val="28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شكل جدول تغيراتها.</w:t>
            </w:r>
          </w:p>
          <w:p w14:paraId="458551C3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كتب معادلة للمستقيم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ماس المنحنى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BFBAA19">
                <v:shape id="_x0000_i1157" type="#_x0000_t75" style="width:27pt;height:21.75pt" o:ole="">
                  <v:imagedata r:id="rId245" o:title=""/>
                </v:shape>
                <o:OLEObject Type="Embed" ProgID="Equation.DSMT4" ShapeID="_x0000_i1157" DrawAspect="Content" ObjectID="_1824144712" r:id="rId255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ذات الفاصلة </w:t>
            </w:r>
            <w:r w:rsidRPr="004633FA">
              <w:rPr>
                <w:rFonts w:ascii="Amiri" w:hAnsi="Amiri" w:cs="Amiri"/>
                <w:sz w:val="28"/>
                <w:szCs w:val="28"/>
              </w:rPr>
              <w:t>1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69E8BF8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- تحقق أنه من أجل كل عدد حقيقي </w:t>
            </w:r>
            <w:r w:rsidRPr="004633FA">
              <w:rPr>
                <w:rFonts w:ascii="Amiri" w:hAnsi="Amiri" w:cs="Amiri"/>
                <w:sz w:val="28"/>
                <w:szCs w:val="28"/>
              </w:rPr>
              <w:t>x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، 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1960" w:dyaOrig="320" w14:anchorId="30B98422">
                <v:shape id="_x0000_i1158" type="#_x0000_t75" style="width:98.25pt;height:15.75pt" o:ole="">
                  <v:imagedata r:id="rId256" o:title=""/>
                </v:shape>
                <o:OLEObject Type="Embed" ProgID="Equation.DSMT4" ShapeID="_x0000_i1158" DrawAspect="Content" ObjectID="_1824144713" r:id="rId257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ب- استنتج احداثيي نقطتي تقاطع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80EDA5A">
                <v:shape id="_x0000_i1159" type="#_x0000_t75" style="width:27pt;height:21.75pt" o:ole="">
                  <v:imagedata r:id="rId245" o:title=""/>
                </v:shape>
                <o:OLEObject Type="Embed" ProgID="Equation.DSMT4" ShapeID="_x0000_i1159" DrawAspect="Content" ObjectID="_1824144714" r:id="rId25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مع حامل محور الفواصل.</w:t>
            </w:r>
          </w:p>
          <w:p w14:paraId="2B6C72AD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 في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معادلة: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4CDB8BE8">
                <v:shape id="_x0000_i1160" type="#_x0000_t75" style="width:51pt;height:15.75pt" o:ole="">
                  <v:imagedata r:id="rId259" o:title=""/>
                </v:shape>
                <o:OLEObject Type="Embed" ProgID="Equation.DSMT4" ShapeID="_x0000_i1160" DrawAspect="Content" ObjectID="_1824144715" r:id="rId26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فاصلتي النقطتين من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D931BA0">
                <v:shape id="_x0000_i1161" type="#_x0000_t75" style="width:27pt;height:21.75pt" o:ole="">
                  <v:imagedata r:id="rId245" o:title=""/>
                </v:shape>
                <o:OLEObject Type="Embed" ProgID="Equation.DSMT4" ShapeID="_x0000_i1161" DrawAspect="Content" ObjectID="_1824144716" r:id="rId261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اللتين ترتيبهما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320" w:dyaOrig="279" w14:anchorId="2F978285">
                <v:shape id="_x0000_i1162" type="#_x0000_t75" style="width:15.75pt;height:14.25pt" o:ole="">
                  <v:imagedata r:id="rId262" o:title=""/>
                </v:shape>
                <o:OLEObject Type="Embed" ProgID="Equation.DSMT4" ShapeID="_x0000_i1162" DrawAspect="Content" ObjectID="_1824144717" r:id="rId263"/>
              </w:object>
            </w:r>
          </w:p>
          <w:p w14:paraId="7A78188E" w14:textId="77777777" w:rsidR="00AB178C" w:rsidRPr="004633FA" w:rsidRDefault="00AB178C" w:rsidP="00AB178C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أنشئ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2770766">
                <v:shape id="_x0000_i1163" type="#_x0000_t75" style="width:27pt;height:21.75pt" o:ole="">
                  <v:imagedata r:id="rId245" o:title=""/>
                </v:shape>
                <o:OLEObject Type="Embed" ProgID="Equation.DSMT4" ShapeID="_x0000_i1163" DrawAspect="Content" ObjectID="_1824144718" r:id="rId26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المماس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>.</w:t>
            </w:r>
          </w:p>
          <w:p w14:paraId="6C530B40" w14:textId="77777777" w:rsidR="00AB178C" w:rsidRPr="004633FA" w:rsidRDefault="00AB178C" w:rsidP="004633F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48E38645" w14:textId="77777777" w:rsidR="00AB178C" w:rsidRPr="009F63F5" w:rsidRDefault="00AB178C" w:rsidP="004633F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 بكالوريا 2022 شعبة الآداب الموضوع الثاني</w:t>
            </w:r>
          </w:p>
          <w:p w14:paraId="5BA2CDD2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0B63C127">
                <v:shape id="_x0000_i1164" type="#_x0000_t75" style="width:12pt;height:15.75pt" o:ole="">
                  <v:imagedata r:id="rId265" o:title=""/>
                </v:shape>
                <o:OLEObject Type="Embed" ProgID="Equation.DSMT4" ShapeID="_x0000_i1164" DrawAspect="Content" ObjectID="_1824144719" r:id="rId266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معرفة على</w:t>
            </w:r>
            <w:r w:rsidRPr="004633F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0CF5BAA1">
                <v:shape id="_x0000_i1165" type="#_x0000_t75" style="width:12.75pt;height:12.75pt" o:ole="">
                  <v:imagedata r:id="rId267" o:title=""/>
                </v:shape>
                <o:OLEObject Type="Embed" ProgID="Equation.DSMT4" ShapeID="_x0000_i1165" DrawAspect="Content" ObjectID="_1824144720" r:id="rId26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240" w:dyaOrig="400" w14:anchorId="4A057493">
                <v:shape id="_x0000_i1166" type="#_x0000_t75" style="width:111.75pt;height:20.25pt" o:ole="">
                  <v:imagedata r:id="rId269" o:title=""/>
                </v:shape>
                <o:OLEObject Type="Embed" ProgID="Equation.DSMT4" ShapeID="_x0000_i1166" DrawAspect="Content" ObjectID="_1824144721" r:id="rId27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.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4E560D2F">
                <v:shape id="_x0000_i1167" type="#_x0000_t75" style="width:27pt;height:21.75pt" o:ole="">
                  <v:imagedata r:id="rId245" o:title=""/>
                </v:shape>
                <o:OLEObject Type="Embed" ProgID="Equation.DSMT4" ShapeID="_x0000_i1167" DrawAspect="Content" ObjectID="_1824144722" r:id="rId271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مثيل البياني ل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 ومتجانس </w:t>
            </w:r>
            <w:r w:rsidRPr="004633FA">
              <w:rPr>
                <w:rFonts w:ascii="Amiri" w:hAnsi="Amiri" w:cs="Amiri"/>
                <w:position w:val="-18"/>
                <w:sz w:val="28"/>
                <w:szCs w:val="28"/>
              </w:rPr>
              <w:object w:dxaOrig="780" w:dyaOrig="480" w14:anchorId="56449F7C">
                <v:shape id="_x0000_i1168" type="#_x0000_t75" style="width:39pt;height:24pt" o:ole="">
                  <v:imagedata r:id="rId247" o:title=""/>
                </v:shape>
                <o:OLEObject Type="Embed" ProgID="Equation.DSMT4" ShapeID="_x0000_i1168" DrawAspect="Content" ObjectID="_1824144723" r:id="rId272"/>
              </w:object>
            </w:r>
          </w:p>
          <w:p w14:paraId="0FBED971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تحقق انه من أجل كل عدد حقيقي </w:t>
            </w:r>
            <w:r w:rsidRPr="004633FA">
              <w:rPr>
                <w:rFonts w:ascii="Amiri" w:eastAsia="Calibri" w:hAnsi="Amiri" w:cs="Amiri"/>
                <w:sz w:val="28"/>
                <w:szCs w:val="28"/>
              </w:rPr>
              <w:t>x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>:</w:t>
            </w:r>
            <w:r w:rsidRPr="004633F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480" w:dyaOrig="360" w14:anchorId="21A748F7">
                <v:shape id="_x0000_i1169" type="#_x0000_t75" style="width:123.75pt;height:18pt" o:ole="">
                  <v:imagedata r:id="rId273" o:title=""/>
                </v:shape>
                <o:OLEObject Type="Embed" ProgID="Equation.DSMT4" ShapeID="_x0000_i1169" DrawAspect="Content" ObjectID="_1824144724" r:id="rId274"/>
              </w:object>
            </w:r>
          </w:p>
          <w:p w14:paraId="27A889F6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29A6FB4E">
                <v:shape id="_x0000_i1170" type="#_x0000_t75" style="width:48pt;height:21.75pt" o:ole="">
                  <v:imagedata r:id="rId249" o:title=""/>
                </v:shape>
                <o:OLEObject Type="Embed" ProgID="Equation.DSMT4" ShapeID="_x0000_i1170" DrawAspect="Content" ObjectID="_1824144725" r:id="rId275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0603B56F">
                <v:shape id="_x0000_i1171" type="#_x0000_t75" style="width:48pt;height:21.75pt" o:ole="">
                  <v:imagedata r:id="rId251" o:title=""/>
                </v:shape>
                <o:OLEObject Type="Embed" ProgID="Equation.DSMT4" ShapeID="_x0000_i1171" DrawAspect="Content" ObjectID="_1824144726" r:id="rId276"/>
              </w:object>
            </w:r>
          </w:p>
          <w:p w14:paraId="07C167E8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انه من اجل كل عدد حقيقي: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260" w:dyaOrig="320" w14:anchorId="57540B7C">
                <v:shape id="_x0000_i1172" type="#_x0000_t75" style="width:113.25pt;height:15.75pt" o:ole="">
                  <v:imagedata r:id="rId277" o:title=""/>
                </v:shape>
                <o:OLEObject Type="Embed" ProgID="Equation.DSMT4" ShapeID="_x0000_i1172" DrawAspect="Content" ObjectID="_1824144727" r:id="rId27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21BBD1FA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– أدرس إشارة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4E497BAC">
                <v:shape id="_x0000_i1173" type="#_x0000_t75" style="width:30pt;height:15.75pt" o:ole="">
                  <v:imagedata r:id="rId279" o:title=""/>
                </v:shape>
                <o:OLEObject Type="Embed" ProgID="Equation.DSMT4" ShapeID="_x0000_i1173" DrawAspect="Content" ObjectID="_1824144728" r:id="rId28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ثم استنتج اتجاه تغي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تغيرات الدالة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741A5756">
                <v:shape id="_x0000_i1174" type="#_x0000_t75" style="width:12pt;height:15.75pt" o:ole="">
                  <v:imagedata r:id="rId265" o:title=""/>
                </v:shape>
                <o:OLEObject Type="Embed" ProgID="Equation.DSMT4" ShapeID="_x0000_i1174" DrawAspect="Content" ObjectID="_1824144729" r:id="rId281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D731B1E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كتب معادلة للمستقيم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ماس المنحنى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19586FD">
                <v:shape id="_x0000_i1175" type="#_x0000_t75" style="width:27pt;height:21.75pt" o:ole="">
                  <v:imagedata r:id="rId245" o:title=""/>
                </v:shape>
                <o:OLEObject Type="Embed" ProgID="Equation.DSMT4" ShapeID="_x0000_i1175" DrawAspect="Content" ObjectID="_1824144730" r:id="rId28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ذات الفاصلة </w:t>
            </w:r>
            <w:r w:rsidRPr="004633FA">
              <w:rPr>
                <w:rFonts w:ascii="Amiri" w:hAnsi="Amiri" w:cs="Amiri"/>
                <w:sz w:val="28"/>
                <w:szCs w:val="28"/>
              </w:rPr>
              <w:t>1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3E429B1" w14:textId="77777777" w:rsidR="00AB178C" w:rsidRPr="004633FA" w:rsidRDefault="00AB178C" w:rsidP="00AB178C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- أثبت أن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50685E6B">
                <v:shape id="_x0000_i1176" type="#_x0000_t75" style="width:27pt;height:21.75pt" o:ole="">
                  <v:imagedata r:id="rId245" o:title=""/>
                </v:shape>
                <o:OLEObject Type="Embed" ProgID="Equation.DSMT4" ShapeID="_x0000_i1176" DrawAspect="Content" ObjectID="_1824144731" r:id="rId283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يشمل النقطتين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720" w:dyaOrig="320" w14:anchorId="4EFB05CA">
                <v:shape id="_x0000_i1177" type="#_x0000_t75" style="width:36pt;height:15.75pt" o:ole="">
                  <v:imagedata r:id="rId284" o:title=""/>
                </v:shape>
                <o:OLEObject Type="Embed" ProgID="Equation.DSMT4" ShapeID="_x0000_i1177" DrawAspect="Content" ObjectID="_1824144732" r:id="rId285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 </w:t>
            </w:r>
            <w:r w:rsidRPr="004633FA">
              <w:rPr>
                <w:rFonts w:ascii="Amiri" w:hAnsi="Amiri" w:cs="Amiri"/>
                <w:position w:val="-24"/>
                <w:sz w:val="28"/>
                <w:szCs w:val="28"/>
              </w:rPr>
              <w:object w:dxaOrig="960" w:dyaOrig="620" w14:anchorId="0F19E4D6">
                <v:shape id="_x0000_i1178" type="#_x0000_t75" style="width:48pt;height:30.75pt" o:ole="">
                  <v:imagedata r:id="rId286" o:title=""/>
                </v:shape>
                <o:OLEObject Type="Embed" ProgID="Equation.DSMT4" ShapeID="_x0000_i1178" DrawAspect="Content" ObjectID="_1824144733" r:id="rId287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>ب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- أنشئ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ماس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 w:cs="Amiri"/>
                  <w:sz w:val="28"/>
                  <w:szCs w:val="28"/>
                </w:rPr>
                <m:t xml:space="preserve"> </m:t>
              </m:r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ثم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6F6CA009">
                <v:shape id="_x0000_i1179" type="#_x0000_t75" style="width:27pt;height:21.75pt" o:ole="">
                  <v:imagedata r:id="rId245" o:title=""/>
                </v:shape>
                <o:OLEObject Type="Embed" ProgID="Equation.DSMT4" ShapeID="_x0000_i1179" DrawAspect="Content" ObjectID="_1824144734" r:id="rId28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3200BF8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F780A6D" w14:textId="6E55A078" w:rsidR="00AB178C" w:rsidRPr="009F63F5" w:rsidRDefault="00AB178C" w:rsidP="004633F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تمرين بكالوريا 2019 الموضوع الأول شعبة </w:t>
            </w:r>
            <w:r w:rsidR="00E641D8" w:rsidRPr="009F63F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آداب</w:t>
            </w:r>
          </w:p>
          <w:p w14:paraId="1B34CF91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40BAA97" w14:textId="77777777" w:rsidR="00AB178C" w:rsidRPr="004633FA" w:rsidRDefault="00AB178C" w:rsidP="004633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4633FA">
              <w:rPr>
                <w:rFonts w:ascii="Cambria" w:hAnsi="Cambria" w:cs="Cambria" w:hint="cs"/>
                <w:sz w:val="28"/>
                <w:szCs w:val="28"/>
                <w:rtl/>
              </w:rPr>
              <w:t>ƒ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-∞;-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Amiri"/>
                  <w:sz w:val="28"/>
                  <w:szCs w:val="28"/>
                </w:rPr>
                <m:t>∪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8"/>
                      <w:szCs w:val="28"/>
                    </w:rPr>
                    <m:t>-2;+∞</m:t>
                  </m:r>
                </m:e>
              </m:d>
            </m:oMath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بالعبارة: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Amiri"/>
                  <w:sz w:val="28"/>
                  <w:szCs w:val="28"/>
                </w:rPr>
                <m:t>=a-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x+2</m:t>
                  </m:r>
                </m:den>
              </m:f>
            </m:oMath>
          </w:p>
          <w:p w14:paraId="5E9C568B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حيث </w:t>
            </w:r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>a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عدد حقيقي.</w:t>
            </w:r>
          </w:p>
          <w:p w14:paraId="2EB0FDB8" w14:textId="77777777" w:rsidR="00AB178C" w:rsidRPr="004633FA" w:rsidRDefault="00AB178C" w:rsidP="004633F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35445F3F">
                <v:shape id="_x0000_i1180" type="#_x0000_t75" style="width:27pt;height:21.75pt" o:ole="">
                  <v:imagedata r:id="rId245" o:title=""/>
                </v:shape>
                <o:OLEObject Type="Embed" ProgID="Equation.DSMT4" ShapeID="_x0000_i1180" DrawAspect="Content" ObjectID="_1824144735" r:id="rId289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مثيل البياني ل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 ومتجانس </w:t>
            </w:r>
            <w:r w:rsidRPr="004633FA">
              <w:rPr>
                <w:rFonts w:ascii="Amiri" w:hAnsi="Amiri" w:cs="Amiri"/>
                <w:position w:val="-18"/>
                <w:sz w:val="28"/>
                <w:szCs w:val="28"/>
              </w:rPr>
              <w:object w:dxaOrig="780" w:dyaOrig="480" w14:anchorId="1B06D5F8">
                <v:shape id="_x0000_i1181" type="#_x0000_t75" style="width:39pt;height:24pt" o:ole="">
                  <v:imagedata r:id="rId247" o:title=""/>
                </v:shape>
                <o:OLEObject Type="Embed" ProgID="Equation.DSMT4" ShapeID="_x0000_i1181" DrawAspect="Content" ObjectID="_1824144736" r:id="rId29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70252E9" w14:textId="77777777" w:rsidR="00AB178C" w:rsidRPr="004633FA" w:rsidRDefault="00AB178C" w:rsidP="00AB178C">
            <w:pPr>
              <w:pStyle w:val="Paragraphedeliste"/>
              <w:numPr>
                <w:ilvl w:val="0"/>
                <w:numId w:val="30"/>
              </w:numPr>
              <w:bidi/>
              <w:ind w:left="191" w:hanging="11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قيم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حتى يقطع ا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704B5C04">
                <v:shape id="_x0000_i1182" type="#_x0000_t75" style="width:27pt;height:21.75pt" o:ole="">
                  <v:imagedata r:id="rId245" o:title=""/>
                </v:shape>
                <o:OLEObject Type="Embed" ProgID="Equation.DSMT4" ShapeID="_x0000_i1182" DrawAspect="Content" ObjectID="_1824144737" r:id="rId291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حامل محور التراتيب في النقطة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ترتيبة </w:t>
            </w:r>
            <w:r w:rsidRPr="004633FA">
              <w:rPr>
                <w:rFonts w:ascii="Amiri" w:hAnsi="Amiri" w:cs="Amiri"/>
                <w:position w:val="-24"/>
                <w:sz w:val="28"/>
                <w:szCs w:val="28"/>
              </w:rPr>
              <w:object w:dxaOrig="240" w:dyaOrig="620" w14:anchorId="1615E5E4">
                <v:shape id="_x0000_i1183" type="#_x0000_t75" style="width:12pt;height:30.75pt" o:ole="">
                  <v:imagedata r:id="rId292" o:title=""/>
                </v:shape>
                <o:OLEObject Type="Embed" ProgID="Equation.DSMT4" ShapeID="_x0000_i1183" DrawAspect="Content" ObjectID="_1824144738" r:id="rId293"/>
              </w:object>
            </w:r>
          </w:p>
          <w:p w14:paraId="0F339109" w14:textId="77777777" w:rsidR="00AB178C" w:rsidRPr="004633FA" w:rsidRDefault="00AB178C" w:rsidP="00AB178C">
            <w:pPr>
              <w:pStyle w:val="Paragraphedeliste"/>
              <w:numPr>
                <w:ilvl w:val="0"/>
                <w:numId w:val="30"/>
              </w:numPr>
              <w:bidi/>
              <w:ind w:left="191" w:hanging="11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ضع 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520" w:dyaOrig="279" w14:anchorId="6121069C">
                <v:shape id="_x0000_i1184" type="#_x0000_t75" style="width:26.25pt;height:14.25pt" o:ole="">
                  <v:imagedata r:id="rId294" o:title=""/>
                </v:shape>
                <o:OLEObject Type="Embed" ProgID="Equation.DSMT4" ShapeID="_x0000_i1184" DrawAspect="Content" ObjectID="_1824144739" r:id="rId295"/>
              </w:object>
            </w:r>
          </w:p>
          <w:p w14:paraId="484FB852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أحسب النهايات عند أطراف مجموعة التعريف.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ب- فسر النتائج المحصل عليها بيانيا.</w:t>
            </w:r>
          </w:p>
          <w:p w14:paraId="355F0884" w14:textId="77777777" w:rsidR="00AB178C" w:rsidRPr="004633FA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أدرس اتجاه تغي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>- شكل جدول تغيراتها.</w:t>
            </w:r>
          </w:p>
          <w:p w14:paraId="19D68AEB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إحداثيي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نقطة تقاطع المستقيمين المقاربين، ثم بين أنها مركز تناظر للمنحنى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4B078402">
                <v:shape id="_x0000_i1185" type="#_x0000_t75" style="width:27pt;height:21.75pt" o:ole="">
                  <v:imagedata r:id="rId245" o:title=""/>
                </v:shape>
                <o:OLEObject Type="Embed" ProgID="Equation.DSMT4" ShapeID="_x0000_i1185" DrawAspect="Content" ObjectID="_1824144740" r:id="rId296"/>
              </w:object>
            </w:r>
          </w:p>
          <w:p w14:paraId="569C207A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اكتب معادلة لـ </w:t>
            </w:r>
            <m:oMath>
              <m:d>
                <m:dPr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8"/>
                      <w:szCs w:val="28"/>
                    </w:rPr>
                    <m:t>∆</m:t>
                  </m:r>
                </m:e>
              </m:d>
            </m:oMath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مماس المنحنى </w:t>
            </w:r>
            <w:r w:rsidRPr="004633FA">
              <w:rPr>
                <w:position w:val="-16"/>
              </w:rPr>
              <w:object w:dxaOrig="540" w:dyaOrig="435" w14:anchorId="7A602BCC">
                <v:shape id="_x0000_i1186" type="#_x0000_t75" style="width:27pt;height:21.75pt" o:ole="">
                  <v:imagedata r:id="rId245" o:title=""/>
                </v:shape>
                <o:OLEObject Type="Embed" ProgID="Equation.DSMT4" ShapeID="_x0000_i1186" DrawAspect="Content" ObjectID="_1824144741" r:id="rId297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عند النقطة ذات الفاصلة 0.</w:t>
            </w:r>
          </w:p>
          <w:p w14:paraId="3E96D09F" w14:textId="77777777" w:rsidR="00AB178C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position w:val="-10"/>
              </w:rPr>
              <w:object w:dxaOrig="639" w:dyaOrig="320" w14:anchorId="567D209A">
                <v:shape id="_x0000_i1187" type="#_x0000_t75" style="width:32.25pt;height:15.75pt" o:ole="">
                  <v:imagedata r:id="rId298" o:title=""/>
                </v:shape>
                <o:OLEObject Type="Embed" ProgID="Equation.DSMT4" ShapeID="_x0000_i1187" DrawAspect="Content" ObjectID="_1824144742" r:id="rId299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ثم أرسم المستقيمين المقاربين والمماس </w:t>
            </w:r>
            <m:oMath>
              <m:d>
                <m:dPr>
                  <m:ctrlPr>
                    <w:rPr>
                      <w:rFonts w:ascii="Cambria Math" w:hAnsi="Cambria Math" w:cs="Amiri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8"/>
                      <w:szCs w:val="28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ثم المنحنى </w:t>
            </w:r>
            <w:r w:rsidRPr="004633FA">
              <w:rPr>
                <w:position w:val="-16"/>
              </w:rPr>
              <w:object w:dxaOrig="540" w:dyaOrig="435" w14:anchorId="19589894">
                <v:shape id="_x0000_i1188" type="#_x0000_t75" style="width:27pt;height:21.75pt" o:ole="">
                  <v:imagedata r:id="rId245" o:title=""/>
                </v:shape>
                <o:OLEObject Type="Embed" ProgID="Equation.DSMT4" ShapeID="_x0000_i1188" DrawAspect="Content" ObjectID="_1824144743" r:id="rId30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ACE379B" w14:textId="77777777" w:rsidR="00AB178C" w:rsidRPr="004633FA" w:rsidRDefault="00AB178C" w:rsidP="00AB178C">
            <w:pPr>
              <w:pStyle w:val="Paragraphedeliste"/>
              <w:numPr>
                <w:ilvl w:val="0"/>
                <w:numId w:val="31"/>
              </w:numPr>
              <w:bidi/>
              <w:ind w:left="48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 بيانيا المتراجحة ذات المجهول الحقيقي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التالية: </w:t>
            </w:r>
            <w:r w:rsidRPr="004633FA">
              <w:rPr>
                <w:position w:val="-24"/>
              </w:rPr>
              <w:object w:dxaOrig="880" w:dyaOrig="620" w14:anchorId="76E21711">
                <v:shape id="_x0000_i1189" type="#_x0000_t75" style="width:44.25pt;height:30.75pt" o:ole="">
                  <v:imagedata r:id="rId301" o:title=""/>
                </v:shape>
                <o:OLEObject Type="Embed" ProgID="Equation.DSMT4" ShapeID="_x0000_i1189" DrawAspect="Content" ObjectID="_1824144744" r:id="rId302"/>
              </w:object>
            </w:r>
          </w:p>
          <w:p w14:paraId="143818F7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7228589" w14:textId="77777777" w:rsidR="00AB178C" w:rsidRPr="009F63F5" w:rsidRDefault="00AB178C" w:rsidP="004633F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باك 2022 الموضوع الأول شعبة تسيير:</w:t>
            </w:r>
          </w:p>
          <w:p w14:paraId="1269AF64" w14:textId="77777777" w:rsidR="00AB178C" w:rsidRPr="004633FA" w:rsidRDefault="00AB178C" w:rsidP="004633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عتب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-2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ـــــــــــــ:  </w:t>
            </w:r>
            <w:r w:rsidRPr="004633FA">
              <w:rPr>
                <w:rFonts w:ascii="Amiri" w:hAnsi="Amiri" w:cs="Amiri"/>
                <w:position w:val="-24"/>
                <w:sz w:val="28"/>
                <w:szCs w:val="28"/>
              </w:rPr>
              <w:object w:dxaOrig="1800" w:dyaOrig="660" w14:anchorId="5A9BD4F2">
                <v:shape id="_x0000_i1190" type="#_x0000_t75" style="width:89.25pt;height:33pt" o:ole="">
                  <v:imagedata r:id="rId303" o:title=""/>
                </v:shape>
                <o:OLEObject Type="Embed" ProgID="Equation.DSMT4" ShapeID="_x0000_i1190" DrawAspect="Content" ObjectID="_1824144745" r:id="rId304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7B7A41E7" w14:textId="77777777" w:rsidR="00AB178C" w:rsidRPr="004633FA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253" w:right="-851" w:hanging="253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نهايات الدال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أطراف مجموعة التعريف ثم فسر النتيجة بيانيا.</w:t>
            </w:r>
          </w:p>
          <w:p w14:paraId="1C3F2C10" w14:textId="77777777" w:rsidR="00AB178C" w:rsidRPr="004633FA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206" w:hanging="206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ان المستقي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ذا المعادلة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274525CD">
                <v:shape id="_x0000_i1191" type="#_x0000_t75" style="width:42.75pt;height:15.75pt" o:ole="">
                  <v:imagedata r:id="rId305" o:title=""/>
                </v:shape>
                <o:OLEObject Type="Embed" ProgID="Equation.DSMT4" ShapeID="_x0000_i1191" DrawAspect="Content" ObjectID="_1824144746" r:id="rId306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مقارب مائل ل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أدرس وضعي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        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النسبة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</w:p>
          <w:p w14:paraId="3E8A2014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أن النقطة  </w:t>
            </w:r>
            <w:r w:rsidRPr="004633FA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22C7F3CE">
                <v:shape id="_x0000_i1192" type="#_x0000_t75" style="width:48.75pt;height:15.75pt" o:ole="">
                  <v:imagedata r:id="rId307" o:title=""/>
                </v:shape>
                <o:OLEObject Type="Embed" ProgID="Equation.DSMT4" ShapeID="_x0000_i1192" DrawAspect="Content" ObjectID="_1824144747" r:id="rId308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هي مركز تناظر ل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53FD76EE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-بين أنه من اجل كل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من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-2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:   </w:t>
            </w:r>
            <w:r w:rsidRPr="004633FA">
              <w:rPr>
                <w:position w:val="-36"/>
              </w:rPr>
              <w:object w:dxaOrig="2060" w:dyaOrig="740" w14:anchorId="6BE0E081">
                <v:shape id="_x0000_i1193" type="#_x0000_t75" style="width:102.75pt;height:36.75pt" o:ole="">
                  <v:imagedata r:id="rId309" o:title=""/>
                </v:shape>
                <o:OLEObject Type="Embed" ProgID="Equation.DSMT4" ShapeID="_x0000_i1193" DrawAspect="Content" ObjectID="_1824144748" r:id="rId31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درس تغيرات الدال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شكل جدول تغيراتها.</w:t>
            </w:r>
          </w:p>
          <w:p w14:paraId="3DC8763B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كتب معادلة المستقي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ماس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النقطة ذات الفاصلة 0.</w:t>
            </w:r>
          </w:p>
          <w:p w14:paraId="4E6C933E" w14:textId="759FB6D1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نشئ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المستقيمات المقاربة.</w:t>
            </w:r>
          </w:p>
          <w:p w14:paraId="19AE8FAC" w14:textId="77777777" w:rsidR="000E659A" w:rsidRPr="000E659A" w:rsidRDefault="000E659A" w:rsidP="000E659A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36599B40" w14:textId="77777777" w:rsidR="00AB178C" w:rsidRDefault="00AB178C" w:rsidP="00AB178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g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-2,2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العبارة :    </w:t>
            </w:r>
            <w:r w:rsidRPr="004633FA">
              <w:rPr>
                <w:position w:val="-32"/>
              </w:rPr>
              <w:object w:dxaOrig="1880" w:dyaOrig="760" w14:anchorId="2D119752">
                <v:shape id="_x0000_i1194" type="#_x0000_t75" style="width:93.75pt;height:38.25pt" o:ole="">
                  <v:imagedata r:id="rId311" o:title=""/>
                </v:shape>
                <o:OLEObject Type="Embed" ProgID="Equation.DSMT4" ShapeID="_x0000_i1194" DrawAspect="Content" ObjectID="_1824144749" r:id="rId312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br/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أ- بين أن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g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دالة زوجية </w:t>
            </w:r>
          </w:p>
          <w:p w14:paraId="26A5A50B" w14:textId="77777777" w:rsidR="00AB178C" w:rsidRDefault="00AB178C" w:rsidP="004633FA">
            <w:pPr>
              <w:pStyle w:val="Paragraphedeliste"/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- تحقق أنه من أجل كل عدد حقيقي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من </w:t>
            </w:r>
            <w:r w:rsidRPr="004633FA">
              <w:rPr>
                <w:position w:val="-14"/>
              </w:rPr>
              <w:object w:dxaOrig="1740" w:dyaOrig="400" w14:anchorId="16E6F258">
                <v:shape id="_x0000_i1195" type="#_x0000_t75" style="width:87pt;height:20.25pt" o:ole="">
                  <v:imagedata r:id="rId313" o:title=""/>
                </v:shape>
                <o:OLEObject Type="Embed" ProgID="Equation.DSMT4" ShapeID="_x0000_i1195" DrawAspect="Content" ObjectID="_1824144750" r:id="rId31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633FA">
              <w:rPr>
                <w:position w:val="-10"/>
              </w:rPr>
              <w:object w:dxaOrig="1219" w:dyaOrig="320" w14:anchorId="34EBCD5F">
                <v:shape id="_x0000_i1196" type="#_x0000_t75" style="width:60.75pt;height:15.75pt" o:ole="">
                  <v:imagedata r:id="rId315" o:title=""/>
                </v:shape>
                <o:OLEObject Type="Embed" ProgID="Equation.DSMT4" ShapeID="_x0000_i1196" DrawAspect="Content" ObjectID="_1824144751" r:id="rId316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   ج- اشرح كيف يمكن انشاء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position w:val="-16"/>
              </w:rPr>
              <w:object w:dxaOrig="520" w:dyaOrig="440" w14:anchorId="55328037">
                <v:shape id="_x0000_i1197" type="#_x0000_t75" style="width:26.25pt;height:21.75pt" o:ole="">
                  <v:imagedata r:id="rId317" o:title=""/>
                </v:shape>
                <o:OLEObject Type="Embed" ProgID="Equation.DSMT4" ShapeID="_x0000_i1197" DrawAspect="Content" ObjectID="_1824144752" r:id="rId318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نطلاقا من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أرسمه في نفس المعلم.</w:t>
            </w:r>
          </w:p>
          <w:p w14:paraId="3BB952B7" w14:textId="77777777" w:rsidR="00AB178C" w:rsidRPr="004633FA" w:rsidRDefault="00AB178C" w:rsidP="004633FA">
            <w:pPr>
              <w:pStyle w:val="Paragraphedeliste"/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4FA70767" w14:textId="77777777" w:rsidR="00AB178C" w:rsidRPr="009F63F5" w:rsidRDefault="00AB178C" w:rsidP="004633F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  <w:r w:rsidRPr="009F63F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باك 2022 الموضوع الثاني شعبة تسيير</w:t>
            </w:r>
          </w:p>
          <w:p w14:paraId="55D3DADA" w14:textId="77777777" w:rsidR="00AB178C" w:rsidRPr="004633FA" w:rsidRDefault="00AB178C" w:rsidP="004633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B7FAE45" w14:textId="77777777" w:rsidR="00AB178C" w:rsidRPr="004633FA" w:rsidRDefault="00AB178C" w:rsidP="004633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عتبر الدالة </w:t>
            </w:r>
            <w:r w:rsidRPr="004633F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ـــــــــــــ:  </w:t>
            </w:r>
            <w:r w:rsidRPr="004633FA">
              <w:rPr>
                <w:rFonts w:ascii="Amiri" w:hAnsi="Amiri" w:cs="Amiri"/>
                <w:position w:val="-28"/>
                <w:sz w:val="28"/>
                <w:szCs w:val="28"/>
              </w:rPr>
              <w:object w:dxaOrig="2260" w:dyaOrig="660" w14:anchorId="0D6D9B7F">
                <v:shape id="_x0000_i1198" type="#_x0000_t75" style="width:111.75pt;height:33pt" o:ole="">
                  <v:imagedata r:id="rId319" o:title=""/>
                </v:shape>
                <o:OLEObject Type="Embed" ProgID="Equation.DSMT4" ShapeID="_x0000_i1198" DrawAspect="Content" ObjectID="_1824144753" r:id="rId320"/>
              </w:objec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br/>
              <w:t xml:space="preserve">           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2C4D5513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- 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40F2FEA0">
                <v:shape id="_x0000_i1199" type="#_x0000_t75" style="width:48pt;height:21.75pt" o:ole="">
                  <v:imagedata r:id="rId249" o:title=""/>
                </v:shape>
                <o:OLEObject Type="Embed" ProgID="Equation.DSMT4" ShapeID="_x0000_i1199" DrawAspect="Content" ObjectID="_1824144754" r:id="rId321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451F0F66">
                <v:shape id="_x0000_i1200" type="#_x0000_t75" style="width:48pt;height:21.75pt" o:ole="">
                  <v:imagedata r:id="rId251" o:title=""/>
                </v:shape>
                <o:OLEObject Type="Embed" ProgID="Equation.DSMT4" ShapeID="_x0000_i1200" DrawAspect="Content" ObjectID="_1824144755" r:id="rId32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- أحسب </w:t>
            </w:r>
            <w:r w:rsidRPr="004633FA">
              <w:rPr>
                <w:rFonts w:ascii="Amiri" w:hAnsi="Amiri" w:cs="Amiri"/>
                <w:position w:val="-20"/>
                <w:sz w:val="28"/>
                <w:szCs w:val="28"/>
              </w:rPr>
              <w:object w:dxaOrig="880" w:dyaOrig="440" w14:anchorId="539E9CA3">
                <v:shape id="_x0000_i1201" type="#_x0000_t75" style="width:44.25pt;height:21.75pt" o:ole="">
                  <v:imagedata r:id="rId323" o:title=""/>
                </v:shape>
                <o:OLEObject Type="Embed" ProgID="Equation.DSMT4" ShapeID="_x0000_i1201" DrawAspect="Content" ObjectID="_1824144756" r:id="rId32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فسر النتيجة بيانيا.</w:t>
            </w:r>
          </w:p>
          <w:p w14:paraId="2DC582BC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أ-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أنه من اجل كل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x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من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:   </w:t>
            </w:r>
            <w:r w:rsidRPr="004633FA">
              <w:rPr>
                <w:rFonts w:ascii="Amiri" w:hAnsi="Amiri" w:cs="Amiri"/>
                <w:position w:val="-36"/>
                <w:sz w:val="28"/>
                <w:szCs w:val="28"/>
              </w:rPr>
              <w:object w:dxaOrig="2299" w:dyaOrig="780" w14:anchorId="06EBF83A">
                <v:shape id="_x0000_i1202" type="#_x0000_t75" style="width:114.75pt;height:39pt" o:ole="">
                  <v:imagedata r:id="rId325" o:title=""/>
                </v:shape>
                <o:OLEObject Type="Embed" ProgID="Equation.DSMT4" ShapeID="_x0000_i1202" DrawAspect="Content" ObjectID="_1824144757" r:id="rId326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br/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ب- بين أن </w:t>
            </w:r>
            <w:r w:rsidRPr="004633FA">
              <w:rPr>
                <w:rFonts w:ascii="Amiri" w:hAnsi="Amiri" w:cs="Amiri"/>
                <w:sz w:val="28"/>
                <w:szCs w:val="28"/>
              </w:rPr>
              <w:t>f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00" w14:anchorId="259E88D6">
                <v:shape id="_x0000_i1203" type="#_x0000_t75" style="width:24.75pt;height:20.25pt" o:ole="">
                  <v:imagedata r:id="rId327" o:title=""/>
                </v:shape>
                <o:OLEObject Type="Embed" ProgID="Equation.DSMT4" ShapeID="_x0000_i1203" DrawAspect="Content" ObjectID="_1824144758" r:id="rId32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متناقصة تماما على كل من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4DF44352">
                <v:shape id="_x0000_i1204" type="#_x0000_t75" style="width:36.75pt;height:20.25pt" o:ole="">
                  <v:imagedata r:id="rId329" o:title=""/>
                </v:shape>
                <o:OLEObject Type="Embed" ProgID="Equation.DSMT4" ShapeID="_x0000_i1204" DrawAspect="Content" ObjectID="_1824144759" r:id="rId330"/>
              </w:object>
            </w:r>
            <w:r w:rsidRPr="004633FA">
              <w:rPr>
                <w:rFonts w:ascii="Amiri" w:hAnsi="Amiri" w:cs="Amiri"/>
                <w:sz w:val="28"/>
                <w:szCs w:val="28"/>
              </w:rPr>
              <w:t> 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2EC788DE">
                <v:shape id="_x0000_i1205" type="#_x0000_t75" style="width:35.25pt;height:20.25pt" o:ole="">
                  <v:imagedata r:id="rId331" o:title=""/>
                </v:shape>
                <o:OLEObject Type="Embed" ProgID="Equation.DSMT4" ShapeID="_x0000_i1205" DrawAspect="Content" ObjectID="_1824144760" r:id="rId332"/>
              </w:object>
            </w:r>
          </w:p>
          <w:p w14:paraId="0D352F0E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أبين أن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يقبل مستقيما مقاربا مائلا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يطلب تعيين معادلة له.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  <w:t xml:space="preserve">ب- أدرس وضعية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بالنسبة لــــــ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.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ج- بين ان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يقطع حامل محور الفواصل في نقطة وحيدة فاصلتها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37DA6B97">
                <v:shape id="_x0000_i1206" type="#_x0000_t75" style="width:12pt;height:11.25pt" o:ole="">
                  <v:imagedata r:id="rId333" o:title=""/>
                </v:shape>
                <o:OLEObject Type="Embed" ProgID="Equation.DSMT4" ShapeID="_x0000_i1206" DrawAspect="Content" ObjectID="_1824144761" r:id="rId334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4633FA">
              <w:rPr>
                <w:rFonts w:ascii="Amiri" w:hAnsi="Amiri" w:cs="Amiri"/>
                <w:position w:val="-6"/>
                <w:sz w:val="28"/>
                <w:szCs w:val="28"/>
              </w:rPr>
              <w:object w:dxaOrig="1340" w:dyaOrig="279" w14:anchorId="515E4982">
                <v:shape id="_x0000_i1207" type="#_x0000_t75" style="width:66.75pt;height:14.25pt" o:ole="">
                  <v:imagedata r:id="rId335" o:title=""/>
                </v:shape>
                <o:OLEObject Type="Embed" ProgID="Equation.DSMT4" ShapeID="_x0000_i1207" DrawAspect="Content" ObjectID="_1824144762" r:id="rId336"/>
              </w:object>
            </w:r>
          </w:p>
          <w:p w14:paraId="4C5AEDDF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47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4633F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أكتب معادلة لــ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T</m:t>
                  </m:r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</w:rPr>
              <w:t xml:space="preserve"> </w:t>
            </w:r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ماس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936EF46">
                <v:shape id="_x0000_i1208" type="#_x0000_t75" style="width:27pt;height:21.75pt" o:ole="">
                  <v:imagedata r:id="rId245" o:title=""/>
                </v:shape>
                <o:OLEObject Type="Embed" ProgID="Equation.DSMT4" ShapeID="_x0000_i1208" DrawAspect="Content" ObjectID="_1824144763" r:id="rId337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في النقطة ذات الفاصلة </w:t>
            </w:r>
            <w:r w:rsidRPr="004633FA">
              <w:rPr>
                <w:rFonts w:ascii="Amiri" w:hAnsi="Amiri" w:cs="Amiri"/>
                <w:sz w:val="28"/>
                <w:szCs w:val="28"/>
              </w:rPr>
              <w:t>-1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- أنشئ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57647048" w14:textId="77777777" w:rsidR="00AB178C" w:rsidRPr="004633FA" w:rsidRDefault="00AB178C" w:rsidP="00AB178C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</w:rPr>
              <w:t>g</w:t>
            </w:r>
            <w:r w:rsidRPr="004633F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الدالة العددية المعرفة على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3B860B40">
                <v:shape id="_x0000_i1209" type="#_x0000_t75" style="width:35.25pt;height:20.25pt" o:ole="">
                  <v:imagedata r:id="rId331" o:title=""/>
                </v:shape>
                <o:OLEObject Type="Embed" ProgID="Equation.DSMT4" ShapeID="_x0000_i1209" DrawAspect="Content" ObjectID="_1824144764" r:id="rId338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4633FA">
              <w:rPr>
                <w:rFonts w:ascii="Amiri" w:hAnsi="Amiri" w:cs="Amiri"/>
                <w:position w:val="-14"/>
                <w:sz w:val="28"/>
                <w:szCs w:val="28"/>
              </w:rPr>
              <w:object w:dxaOrig="1300" w:dyaOrig="400" w14:anchorId="206A6048">
                <v:shape id="_x0000_i1210" type="#_x0000_t75" style="width:65.25pt;height:20.25pt" o:ole="">
                  <v:imagedata r:id="rId339" o:title=""/>
                </v:shape>
                <o:OLEObject Type="Embed" ProgID="Equation.DSMT4" ShapeID="_x0000_i1210" DrawAspect="Content" ObjectID="_1824144765" r:id="rId340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2BFC6F51">
                <v:shape id="_x0000_i1211" type="#_x0000_t75" style="width:26.25pt;height:21.75pt" o:ole="">
                  <v:imagedata r:id="rId341" o:title=""/>
                </v:shape>
                <o:OLEObject Type="Embed" ProgID="Equation.DSMT4" ShapeID="_x0000_i1211" DrawAspect="Content" ObjectID="_1824144766" r:id="rId342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في المعلم السابق.</w:t>
            </w:r>
          </w:p>
          <w:p w14:paraId="4334660E" w14:textId="77777777" w:rsidR="00AB178C" w:rsidRPr="004633FA" w:rsidRDefault="00AB178C" w:rsidP="00AB178C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4633F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ين كيف يمكن إنشاء </w:t>
            </w:r>
            <w:r w:rsidRPr="004633FA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0E474301">
                <v:shape id="_x0000_i1212" type="#_x0000_t75" style="width:26.25pt;height:21.75pt" o:ole="">
                  <v:imagedata r:id="rId341" o:title=""/>
                </v:shape>
                <o:OLEObject Type="Embed" ProgID="Equation.DSMT4" ShapeID="_x0000_i1212" DrawAspect="Content" ObjectID="_1824144767" r:id="rId343"/>
              </w:object>
            </w:r>
            <w:r w:rsidRPr="004633FA">
              <w:rPr>
                <w:rFonts w:ascii="Amiri" w:hAnsi="Amiri" w:cs="Amiri"/>
                <w:sz w:val="28"/>
                <w:szCs w:val="28"/>
                <w:rtl/>
              </w:rPr>
              <w:t xml:space="preserve"> انطلاقا من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4633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أنشئه.</w:t>
            </w:r>
          </w:p>
          <w:p w14:paraId="4C3BF024" w14:textId="7EF5FEA1" w:rsidR="00AB178C" w:rsidRPr="004633FA" w:rsidRDefault="00E641D8" w:rsidP="004633FA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3E365BFA" wp14:editId="1F9F2B8B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25400</wp:posOffset>
                      </wp:positionV>
                      <wp:extent cx="1809750" cy="1543050"/>
                      <wp:effectExtent l="0" t="0" r="19050" b="19050"/>
                      <wp:wrapNone/>
                      <wp:docPr id="1542152843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0" cy="1543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D5A0ED" w14:textId="7708984D" w:rsidR="00E641D8" w:rsidRDefault="00E641D8" w:rsidP="00E641D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FC7C3D3" wp14:editId="4DB04740">
                                        <wp:extent cx="1439545" cy="1426210"/>
                                        <wp:effectExtent l="0" t="0" r="8255" b="2540"/>
                                        <wp:docPr id="155728014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57280146" name=""/>
                                                <pic:cNvPicPr/>
                                              </pic:nvPicPr>
                                              <pic:blipFill>
                                                <a:blip r:embed="rId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39545" cy="14262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E365BFA" id="Rectangle 11" o:spid="_x0000_s1046" style="position:absolute;left:0;text-align:left;margin-left:7.95pt;margin-top:2pt;width:142.5pt;height:121.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" fillcolor="white [3201]" strokecolor="white [3212]" strokeweight="2pt">
                      <v:textbox>
                        <w:txbxContent>
                          <w:p w14:paraId="01D5A0ED" w14:textId="7708984D" w:rsidR="00E641D8" w:rsidRDefault="00E641D8" w:rsidP="00E641D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C7C3D3" wp14:editId="4DB04740">
                                  <wp:extent cx="1439545" cy="1426210"/>
                                  <wp:effectExtent l="0" t="0" r="8255" b="2540"/>
                                  <wp:docPr id="155728014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57280146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39545" cy="1426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27872BD" w14:textId="77777777" w:rsidR="00AB178C" w:rsidRDefault="00AB178C" w:rsidP="004633FA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</w:p>
          <w:p w14:paraId="51D69872" w14:textId="77777777" w:rsidR="00AB178C" w:rsidRDefault="00AB178C" w:rsidP="004633FA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</w:p>
          <w:p w14:paraId="30A33AD0" w14:textId="460C3E3D" w:rsidR="00AB178C" w:rsidRDefault="00E641D8" w:rsidP="004633FA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eastAsia="Calibri" w:cstheme="minorHAnsi"/>
                <w:sz w:val="28"/>
                <w:szCs w:val="28"/>
                <w:rtl/>
                <w:lang w:bidi="ar-DZ"/>
              </w:rPr>
              <w:br/>
            </w:r>
          </w:p>
          <w:p w14:paraId="0113F889" w14:textId="77777777" w:rsidR="00AB178C" w:rsidRPr="00792B9B" w:rsidRDefault="00AB178C" w:rsidP="004633F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632515E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688CCC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EE20A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68CAB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35B2F5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F5119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76FBBC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A411F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532E0A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1A1DA2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EFAE2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FA3536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D8476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395FF6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235D20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858BD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31026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362F05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B68120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465D7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43DDCE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11143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0009E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C49FF7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99627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4244AF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51EAB4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5E245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6339A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6802C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80010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48338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AEA2A" w14:textId="77777777" w:rsidR="00AB178C" w:rsidRDefault="00AB178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6199C" w14:textId="77777777" w:rsidR="00AB178C" w:rsidRPr="00792B9B" w:rsidRDefault="00AB178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87B8BAC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lastRenderedPageBreak/>
        <w:t>تمرين بكالوريا 2022 شعبة الآداب الموضوع الأول</w:t>
      </w:r>
    </w:p>
    <w:p w14:paraId="08D69570" w14:textId="2780DAB9" w:rsidR="000E659A" w:rsidRPr="000E659A" w:rsidRDefault="000E659A" w:rsidP="000E659A">
      <w:pPr>
        <w:bidi/>
        <w:spacing w:after="0" w:line="240" w:lineRule="auto"/>
        <w:ind w:right="-993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لتكن الدالة </w:t>
      </w:r>
      <w:r w:rsidRPr="000E659A">
        <w:rPr>
          <w:rFonts w:ascii="Amiri" w:eastAsia="Calibri" w:hAnsi="Amiri" w:cs="Amiri"/>
          <w:sz w:val="24"/>
          <w:szCs w:val="24"/>
          <w:lang w:bidi="ar-DZ"/>
        </w:rPr>
        <w:t>f</w:t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4"/>
            <w:szCs w:val="24"/>
            <w:rtl/>
            <w:lang w:bidi="ar-DZ"/>
          </w:rPr>
          <m:t>R</m:t>
        </m:r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بــــ: 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920" w:dyaOrig="360" w14:anchorId="29E347C9">
          <v:shape id="_x0000_i1213" type="#_x0000_t75" style="width:96pt;height:18.75pt" o:ole="">
            <v:imagedata r:id="rId243" o:title=""/>
          </v:shape>
          <o:OLEObject Type="Embed" ProgID="Equation.DSMT4" ShapeID="_x0000_i1213" DrawAspect="Content" ObjectID="_1824144768" r:id="rId344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.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0F45AA63">
          <v:shape id="_x0000_i1214" type="#_x0000_t75" style="width:27pt;height:21.75pt" o:ole="">
            <v:imagedata r:id="rId245" o:title=""/>
          </v:shape>
          <o:OLEObject Type="Embed" ProgID="Equation.DSMT4" ShapeID="_x0000_i1214" DrawAspect="Content" ObjectID="_1824144769" r:id="rId345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تمثيل البياني ل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في معلم متعامد ومتجانس </w:t>
      </w:r>
      <w:r w:rsidRPr="000E659A">
        <w:rPr>
          <w:rFonts w:ascii="Amiri" w:hAnsi="Amiri" w:cs="Amiri"/>
          <w:position w:val="-18"/>
          <w:sz w:val="24"/>
          <w:szCs w:val="24"/>
        </w:rPr>
        <w:object w:dxaOrig="800" w:dyaOrig="480" w14:anchorId="7EA64C90">
          <v:shape id="_x0000_i1215" type="#_x0000_t75" style="width:39pt;height:24pt" o:ole="">
            <v:imagedata r:id="rId247" o:title=""/>
          </v:shape>
          <o:OLEObject Type="Embed" ProgID="Equation.DSMT4" ShapeID="_x0000_i1215" DrawAspect="Content" ObjectID="_1824144770" r:id="rId346"/>
        </w:object>
      </w:r>
    </w:p>
    <w:p w14:paraId="2B2FA508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281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4CD41DC8">
          <v:shape id="_x0000_i1216" type="#_x0000_t75" style="width:48pt;height:21.75pt" o:ole="">
            <v:imagedata r:id="rId249" o:title=""/>
          </v:shape>
          <o:OLEObject Type="Embed" ProgID="Equation.DSMT4" ShapeID="_x0000_i1216" DrawAspect="Content" ObjectID="_1824144771" r:id="rId347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00876A09">
          <v:shape id="_x0000_i1217" type="#_x0000_t75" style="width:48pt;height:21.75pt" o:ole="">
            <v:imagedata r:id="rId251" o:title=""/>
          </v:shape>
          <o:OLEObject Type="Embed" ProgID="Equation.DSMT4" ShapeID="_x0000_i1217" DrawAspect="Content" ObjectID="_1824144772" r:id="rId348"/>
        </w:object>
      </w:r>
    </w:p>
    <w:p w14:paraId="5DDAF859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حسب </w:t>
      </w:r>
      <w:r w:rsidRPr="000E659A">
        <w:rPr>
          <w:rFonts w:ascii="Amiri" w:hAnsi="Amiri" w:cs="Amiri"/>
          <w:position w:val="-10"/>
          <w:sz w:val="24"/>
          <w:szCs w:val="24"/>
        </w:rPr>
        <w:object w:dxaOrig="600" w:dyaOrig="320" w14:anchorId="65FB8FB8">
          <v:shape id="_x0000_i1218" type="#_x0000_t75" style="width:30pt;height:15.75pt" o:ole="">
            <v:imagedata r:id="rId253" o:title=""/>
          </v:shape>
          <o:OLEObject Type="Embed" ProgID="Equation.DSMT4" ShapeID="_x0000_i1218" DrawAspect="Content" ObjectID="_1824144773" r:id="rId349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ثم أدرس اتجاه تغير الدالة </w:t>
      </w:r>
      <w:r w:rsidRPr="000E659A">
        <w:rPr>
          <w:rFonts w:ascii="Amiri" w:hAnsi="Amiri" w:cs="Amiri"/>
          <w:sz w:val="24"/>
          <w:szCs w:val="24"/>
        </w:rPr>
        <w:t>f</w:t>
      </w:r>
      <w:r w:rsidRPr="000E659A">
        <w:rPr>
          <w:rFonts w:ascii="Amiri" w:hAnsi="Amiri" w:cs="Amiri"/>
          <w:sz w:val="24"/>
          <w:szCs w:val="24"/>
          <w:rtl/>
        </w:rPr>
        <w:t xml:space="preserve"> وشكل جدول تغيراتها.</w:t>
      </w:r>
    </w:p>
    <w:p w14:paraId="3476635F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كتب معادلة للمستقيم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مماس المنحنى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7EC56560">
          <v:shape id="_x0000_i1219" type="#_x0000_t75" style="width:27pt;height:21.75pt" o:ole="">
            <v:imagedata r:id="rId245" o:title=""/>
          </v:shape>
          <o:OLEObject Type="Embed" ProgID="Equation.DSMT4" ShapeID="_x0000_i1219" DrawAspect="Content" ObjectID="_1824144774" r:id="rId350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عند النقطة ذات الفاصلة </w:t>
      </w:r>
      <w:r w:rsidRPr="000E659A">
        <w:rPr>
          <w:rFonts w:ascii="Amiri" w:hAnsi="Amiri" w:cs="Amiri"/>
          <w:sz w:val="24"/>
          <w:szCs w:val="24"/>
        </w:rPr>
        <w:t>1</w: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3CCF02B6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- تحقق أنه من أجل كل عدد حقيقي </w:t>
      </w:r>
      <w:r w:rsidRPr="000E659A">
        <w:rPr>
          <w:rFonts w:ascii="Amiri" w:hAnsi="Amiri" w:cs="Amiri"/>
          <w:sz w:val="24"/>
          <w:szCs w:val="24"/>
        </w:rPr>
        <w:t>x</w:t>
      </w:r>
      <w:r w:rsidRPr="000E659A">
        <w:rPr>
          <w:rFonts w:ascii="Amiri" w:hAnsi="Amiri" w:cs="Amiri"/>
          <w:sz w:val="24"/>
          <w:szCs w:val="24"/>
          <w:rtl/>
        </w:rPr>
        <w:t xml:space="preserve">، 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960" w:dyaOrig="320" w14:anchorId="75CF0FE1">
          <v:shape id="_x0000_i1220" type="#_x0000_t75" style="width:98.25pt;height:15.75pt" o:ole="">
            <v:imagedata r:id="rId256" o:title=""/>
          </v:shape>
          <o:OLEObject Type="Embed" ProgID="Equation.DSMT4" ShapeID="_x0000_i1220" DrawAspect="Content" ObjectID="_1824144775" r:id="rId351"/>
        </w:object>
      </w:r>
      <w:r w:rsidRPr="000E659A">
        <w:rPr>
          <w:rFonts w:ascii="Ami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</w:rPr>
        <w:t xml:space="preserve">ب- استنتج احداثيي نقطتي تقاطع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23A11C42">
          <v:shape id="_x0000_i1221" type="#_x0000_t75" style="width:27pt;height:21.75pt" o:ole="">
            <v:imagedata r:id="rId245" o:title=""/>
          </v:shape>
          <o:OLEObject Type="Embed" ProgID="Equation.DSMT4" ShapeID="_x0000_i1221" DrawAspect="Content" ObjectID="_1824144776" r:id="rId352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مع حامل محور الفواصل.</w:t>
      </w:r>
    </w:p>
    <w:p w14:paraId="6CA7D9BB" w14:textId="77777777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حل في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4"/>
            <w:szCs w:val="24"/>
            <w:rtl/>
            <w:lang w:bidi="ar-DZ"/>
          </w:rPr>
          <m:t>R</m:t>
        </m:r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المعادلة: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020" w:dyaOrig="320" w14:anchorId="76C5CAA4">
          <v:shape id="_x0000_i1222" type="#_x0000_t75" style="width:51pt;height:15.75pt" o:ole="">
            <v:imagedata r:id="rId259" o:title=""/>
          </v:shape>
          <o:OLEObject Type="Embed" ProgID="Equation.DSMT4" ShapeID="_x0000_i1222" DrawAspect="Content" ObjectID="_1824144777" r:id="rId353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ثم استنتج فاصلتي النقطتين من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1CFBFE66">
          <v:shape id="_x0000_i1223" type="#_x0000_t75" style="width:27pt;height:21.75pt" o:ole="">
            <v:imagedata r:id="rId245" o:title=""/>
          </v:shape>
          <o:OLEObject Type="Embed" ProgID="Equation.DSMT4" ShapeID="_x0000_i1223" DrawAspect="Content" ObjectID="_1824144778" r:id="rId354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اللتين ترتيبهما </w:t>
      </w:r>
      <w:r w:rsidRPr="000E659A">
        <w:rPr>
          <w:rFonts w:ascii="Amiri" w:hAnsi="Amiri" w:cs="Amiri"/>
          <w:position w:val="-6"/>
          <w:sz w:val="24"/>
          <w:szCs w:val="24"/>
        </w:rPr>
        <w:object w:dxaOrig="320" w:dyaOrig="279" w14:anchorId="0A5B5C9C">
          <v:shape id="_x0000_i1224" type="#_x0000_t75" style="width:15.75pt;height:14.25pt" o:ole="">
            <v:imagedata r:id="rId262" o:title=""/>
          </v:shape>
          <o:OLEObject Type="Embed" ProgID="Equation.DSMT4" ShapeID="_x0000_i1224" DrawAspect="Content" ObjectID="_1824144779" r:id="rId355"/>
        </w:object>
      </w:r>
    </w:p>
    <w:p w14:paraId="2D8051A4" w14:textId="7A46854D" w:rsidR="000E659A" w:rsidRPr="000E659A" w:rsidRDefault="000E659A" w:rsidP="000E659A">
      <w:pPr>
        <w:pStyle w:val="Paragraphedeliste"/>
        <w:numPr>
          <w:ilvl w:val="0"/>
          <w:numId w:val="32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rtl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أنشئ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6DFC8012">
          <v:shape id="_x0000_i1225" type="#_x0000_t75" style="width:27pt;height:21.75pt" o:ole="">
            <v:imagedata r:id="rId245" o:title=""/>
          </v:shape>
          <o:OLEObject Type="Embed" ProgID="Equation.DSMT4" ShapeID="_x0000_i1225" DrawAspect="Content" ObjectID="_1824144780" r:id="rId356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والمماس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</w:rPr>
        <w:t>.</w:t>
      </w:r>
    </w:p>
    <w:p w14:paraId="2EC8D4B9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 بكالوريا 2022 شعبة الآداب الموضوع الثاني</w:t>
      </w:r>
    </w:p>
    <w:p w14:paraId="6995965F" w14:textId="42432346" w:rsidR="000E659A" w:rsidRPr="000E659A" w:rsidRDefault="000E659A" w:rsidP="000E659A">
      <w:pPr>
        <w:bidi/>
        <w:spacing w:after="0" w:line="240" w:lineRule="auto"/>
        <w:ind w:right="-851"/>
        <w:rPr>
          <w:rFonts w:ascii="Amiri" w:hAnsi="Amiri" w:cs="Amiri"/>
          <w:sz w:val="24"/>
          <w:szCs w:val="24"/>
        </w:rPr>
      </w:pPr>
      <w:r w:rsidRPr="000E659A">
        <w:rPr>
          <w:rFonts w:ascii="Amiri" w:hAnsi="Amiri" w:cs="Amiri"/>
          <w:position w:val="-10"/>
          <w:sz w:val="24"/>
          <w:szCs w:val="24"/>
        </w:rPr>
        <w:object w:dxaOrig="240" w:dyaOrig="315" w14:anchorId="0ACA239C">
          <v:shape id="_x0000_i1226" type="#_x0000_t75" style="width:12pt;height:15.75pt" o:ole="">
            <v:imagedata r:id="rId265" o:title=""/>
          </v:shape>
          <o:OLEObject Type="Embed" ProgID="Equation.DSMT4" ShapeID="_x0000_i1226" DrawAspect="Content" ObjectID="_1824144781" r:id="rId357"/>
        </w:object>
      </w:r>
      <w:r w:rsidRPr="000E659A">
        <w:rPr>
          <w:rFonts w:ascii="Amiri" w:hAnsi="Amiri" w:cs="Amiri"/>
          <w:sz w:val="24"/>
          <w:szCs w:val="24"/>
        </w:rPr>
        <w:t xml:space="preserve">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دالة معرفة على</w:t>
      </w:r>
      <w:r w:rsidRPr="000E659A">
        <w:rPr>
          <w:rFonts w:ascii="Amiri" w:hAnsi="Amiri" w:cs="Amiri"/>
          <w:position w:val="-4"/>
          <w:sz w:val="24"/>
          <w:szCs w:val="24"/>
          <w:lang w:bidi="ar-DZ"/>
        </w:rPr>
        <w:object w:dxaOrig="255" w:dyaOrig="255" w14:anchorId="07C4CEE6">
          <v:shape id="_x0000_i1227" type="#_x0000_t75" style="width:12.75pt;height:12.75pt" o:ole="">
            <v:imagedata r:id="rId267" o:title=""/>
          </v:shape>
          <o:OLEObject Type="Embed" ProgID="Equation.DSMT4" ShapeID="_x0000_i1227" DrawAspect="Content" ObjectID="_1824144782" r:id="rId358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حيث: </w:t>
      </w:r>
      <w:r w:rsidRPr="000E659A">
        <w:rPr>
          <w:rFonts w:ascii="Amiri" w:hAnsi="Amiri" w:cs="Amiri"/>
          <w:position w:val="-14"/>
          <w:sz w:val="24"/>
          <w:szCs w:val="24"/>
          <w:lang w:bidi="ar-DZ"/>
        </w:rPr>
        <w:object w:dxaOrig="2240" w:dyaOrig="400" w14:anchorId="2441FC03">
          <v:shape id="_x0000_i1228" type="#_x0000_t75" style="width:111.75pt;height:20.25pt" o:ole="">
            <v:imagedata r:id="rId269" o:title=""/>
          </v:shape>
          <o:OLEObject Type="Embed" ProgID="Equation.DSMT4" ShapeID="_x0000_i1228" DrawAspect="Content" ObjectID="_1824144783" r:id="rId359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</w:t>
      </w:r>
      <w:r>
        <w:rPr>
          <w:rFonts w:ascii="Amiri" w:hAnsi="Amiri" w:cs="Amiri" w:hint="cs"/>
          <w:sz w:val="24"/>
          <w:szCs w:val="24"/>
          <w:rtl/>
          <w:lang w:bidi="ar-DZ"/>
        </w:rPr>
        <w:t xml:space="preserve">،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126DCA3F">
          <v:shape id="_x0000_i1229" type="#_x0000_t75" style="width:27pt;height:21.75pt" o:ole="">
            <v:imagedata r:id="rId245" o:title=""/>
          </v:shape>
          <o:OLEObject Type="Embed" ProgID="Equation.DSMT4" ShapeID="_x0000_i1229" DrawAspect="Content" ObjectID="_1824144784" r:id="rId360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تمثيل البياني ل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في معلم متعامد ومتجانس </w:t>
      </w:r>
      <w:r w:rsidRPr="000E659A">
        <w:rPr>
          <w:rFonts w:ascii="Amiri" w:hAnsi="Amiri" w:cs="Amiri"/>
          <w:position w:val="-18"/>
          <w:sz w:val="24"/>
          <w:szCs w:val="24"/>
        </w:rPr>
        <w:object w:dxaOrig="780" w:dyaOrig="480" w14:anchorId="18F48D7C">
          <v:shape id="_x0000_i1230" type="#_x0000_t75" style="width:39pt;height:24pt" o:ole="">
            <v:imagedata r:id="rId247" o:title=""/>
          </v:shape>
          <o:OLEObject Type="Embed" ProgID="Equation.DSMT4" ShapeID="_x0000_i1230" DrawAspect="Content" ObjectID="_1824144785" r:id="rId361"/>
        </w:object>
      </w:r>
    </w:p>
    <w:p w14:paraId="2AB69A32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</w:rPr>
      </w:pPr>
      <w:r w:rsidRPr="000E659A">
        <w:rPr>
          <w:rFonts w:ascii="Amiri" w:eastAsia="Calibri" w:hAnsi="Amiri" w:cs="Amiri"/>
          <w:sz w:val="24"/>
          <w:szCs w:val="24"/>
          <w:rtl/>
        </w:rPr>
        <w:t xml:space="preserve">تحقق انه من أجل كل عدد حقيقي </w:t>
      </w:r>
      <w:r w:rsidRPr="000E659A">
        <w:rPr>
          <w:rFonts w:ascii="Amiri" w:eastAsia="Calibri" w:hAnsi="Amiri" w:cs="Amiri"/>
          <w:sz w:val="24"/>
          <w:szCs w:val="24"/>
        </w:rPr>
        <w:t>x</w:t>
      </w:r>
      <w:r w:rsidRPr="000E659A">
        <w:rPr>
          <w:rFonts w:ascii="Amiri" w:eastAsia="Calibri" w:hAnsi="Amiri" w:cs="Amiri"/>
          <w:sz w:val="24"/>
          <w:szCs w:val="24"/>
          <w:rtl/>
        </w:rPr>
        <w:t>:</w:t>
      </w:r>
      <w:r w:rsidRPr="000E659A">
        <w:rPr>
          <w:rFonts w:ascii="Amiri" w:hAnsi="Amiri" w:cs="Amiri"/>
          <w:sz w:val="24"/>
          <w:szCs w:val="24"/>
        </w:rPr>
        <w:t xml:space="preserve"> </w:t>
      </w:r>
      <w:r w:rsidRPr="000E659A">
        <w:rPr>
          <w:rFonts w:ascii="Amiri" w:hAnsi="Amiri" w:cs="Amiri"/>
          <w:position w:val="-10"/>
          <w:sz w:val="24"/>
          <w:szCs w:val="24"/>
        </w:rPr>
        <w:object w:dxaOrig="2480" w:dyaOrig="360" w14:anchorId="78E4832B">
          <v:shape id="_x0000_i1231" type="#_x0000_t75" style="width:123.75pt;height:18pt" o:ole="">
            <v:imagedata r:id="rId273" o:title=""/>
          </v:shape>
          <o:OLEObject Type="Embed" ProgID="Equation.DSMT4" ShapeID="_x0000_i1231" DrawAspect="Content" ObjectID="_1824144786" r:id="rId362"/>
        </w:object>
      </w:r>
    </w:p>
    <w:p w14:paraId="3A464848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71890081">
          <v:shape id="_x0000_i1232" type="#_x0000_t75" style="width:48pt;height:21.75pt" o:ole="">
            <v:imagedata r:id="rId249" o:title=""/>
          </v:shape>
          <o:OLEObject Type="Embed" ProgID="Equation.DSMT4" ShapeID="_x0000_i1232" DrawAspect="Content" ObjectID="_1824144787" r:id="rId363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2FE546AE">
          <v:shape id="_x0000_i1233" type="#_x0000_t75" style="width:48pt;height:21.75pt" o:ole="">
            <v:imagedata r:id="rId251" o:title=""/>
          </v:shape>
          <o:OLEObject Type="Embed" ProgID="Equation.DSMT4" ShapeID="_x0000_i1233" DrawAspect="Content" ObjectID="_1824144788" r:id="rId364"/>
        </w:object>
      </w:r>
    </w:p>
    <w:p w14:paraId="354FBD03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بين انه من اجل كل عدد حقيقي: </w:t>
      </w:r>
      <w:r w:rsidRPr="000E659A">
        <w:rPr>
          <w:rFonts w:ascii="Amiri" w:hAnsi="Amiri" w:cs="Amiri"/>
          <w:position w:val="-10"/>
          <w:sz w:val="24"/>
          <w:szCs w:val="24"/>
        </w:rPr>
        <w:object w:dxaOrig="2260" w:dyaOrig="320" w14:anchorId="09D557C2">
          <v:shape id="_x0000_i1234" type="#_x0000_t75" style="width:113.25pt;height:15.75pt" o:ole="">
            <v:imagedata r:id="rId277" o:title=""/>
          </v:shape>
          <o:OLEObject Type="Embed" ProgID="Equation.DSMT4" ShapeID="_x0000_i1234" DrawAspect="Content" ObjectID="_1824144789" r:id="rId365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</w:t>
      </w:r>
    </w:p>
    <w:p w14:paraId="4F12E12C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– أدرس إشارة </w:t>
      </w:r>
      <w:r w:rsidRPr="000E659A">
        <w:rPr>
          <w:rFonts w:ascii="Amiri" w:hAnsi="Amiri" w:cs="Amiri"/>
          <w:position w:val="-10"/>
          <w:sz w:val="24"/>
          <w:szCs w:val="24"/>
        </w:rPr>
        <w:object w:dxaOrig="600" w:dyaOrig="320" w14:anchorId="58945915">
          <v:shape id="_x0000_i1235" type="#_x0000_t75" style="width:30pt;height:15.75pt" o:ole="">
            <v:imagedata r:id="rId279" o:title=""/>
          </v:shape>
          <o:OLEObject Type="Embed" ProgID="Equation.DSMT4" ShapeID="_x0000_i1235" DrawAspect="Content" ObjectID="_1824144790" r:id="rId366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.</w:t>
      </w:r>
      <w:r w:rsidRPr="000E659A">
        <w:rPr>
          <w:rFonts w:ascii="Amiri" w:hAnsi="Amiri" w:cs="Amiri"/>
          <w:sz w:val="24"/>
          <w:szCs w:val="24"/>
          <w:rtl/>
        </w:rPr>
        <w:br/>
        <w:t xml:space="preserve">ب-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ثم استنتج اتجاه تغي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ثم شكل جدول تغيرات الدالة </w:t>
      </w:r>
      <w:r w:rsidRPr="000E659A">
        <w:rPr>
          <w:rFonts w:ascii="Amiri" w:hAnsi="Amiri" w:cs="Amiri"/>
          <w:position w:val="-10"/>
          <w:sz w:val="24"/>
          <w:szCs w:val="24"/>
        </w:rPr>
        <w:object w:dxaOrig="240" w:dyaOrig="315" w14:anchorId="4E2A6FE4">
          <v:shape id="_x0000_i1236" type="#_x0000_t75" style="width:12pt;height:15.75pt" o:ole="">
            <v:imagedata r:id="rId265" o:title=""/>
          </v:shape>
          <o:OLEObject Type="Embed" ProgID="Equation.DSMT4" ShapeID="_x0000_i1236" DrawAspect="Content" ObjectID="_1824144791" r:id="rId367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.</w:t>
      </w:r>
    </w:p>
    <w:p w14:paraId="225540F5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كتب معادلة للمستقيم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مماس المنحنى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4D1361EF">
          <v:shape id="_x0000_i1237" type="#_x0000_t75" style="width:27pt;height:21.75pt" o:ole="">
            <v:imagedata r:id="rId245" o:title=""/>
          </v:shape>
          <o:OLEObject Type="Embed" ProgID="Equation.DSMT4" ShapeID="_x0000_i1237" DrawAspect="Content" ObjectID="_1824144792" r:id="rId368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عند النقطة ذات الفاصلة </w:t>
      </w:r>
      <w:r w:rsidRPr="000E659A">
        <w:rPr>
          <w:rFonts w:ascii="Amiri" w:hAnsi="Amiri" w:cs="Amiri"/>
          <w:sz w:val="24"/>
          <w:szCs w:val="24"/>
        </w:rPr>
        <w:t>1</w: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3BA9C707" w14:textId="77777777" w:rsidR="000E659A" w:rsidRPr="000E659A" w:rsidRDefault="000E659A" w:rsidP="000E659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- أثبت أن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7BA0DB12">
          <v:shape id="_x0000_i1238" type="#_x0000_t75" style="width:27pt;height:21.75pt" o:ole="">
            <v:imagedata r:id="rId245" o:title=""/>
          </v:shape>
          <o:OLEObject Type="Embed" ProgID="Equation.DSMT4" ShapeID="_x0000_i1238" DrawAspect="Content" ObjectID="_1824144793" r:id="rId369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يشمل النقطتين </w:t>
      </w:r>
      <w:r w:rsidRPr="000E659A">
        <w:rPr>
          <w:rFonts w:ascii="Amiri" w:hAnsi="Amiri" w:cs="Amiri"/>
          <w:position w:val="-10"/>
          <w:sz w:val="24"/>
          <w:szCs w:val="24"/>
        </w:rPr>
        <w:object w:dxaOrig="720" w:dyaOrig="320" w14:anchorId="65014C28">
          <v:shape id="_x0000_i1239" type="#_x0000_t75" style="width:36pt;height:15.75pt" o:ole="">
            <v:imagedata r:id="rId284" o:title=""/>
          </v:shape>
          <o:OLEObject Type="Embed" ProgID="Equation.DSMT4" ShapeID="_x0000_i1239" DrawAspect="Content" ObjectID="_1824144794" r:id="rId370"/>
        </w:object>
      </w:r>
      <w:r w:rsidRPr="000E659A">
        <w:rPr>
          <w:rFonts w:ascii="Amiri" w:hAnsi="Amiri" w:cs="Amiri"/>
          <w:sz w:val="24"/>
          <w:szCs w:val="24"/>
        </w:rPr>
        <w:t xml:space="preserve"> </w:t>
      </w:r>
      <w:r w:rsidRPr="000E659A">
        <w:rPr>
          <w:rFonts w:ascii="Amiri" w:hAnsi="Amiri" w:cs="Amiri"/>
          <w:sz w:val="24"/>
          <w:szCs w:val="24"/>
          <w:rtl/>
        </w:rPr>
        <w:t xml:space="preserve"> و  </w:t>
      </w:r>
      <w:r w:rsidRPr="000E659A">
        <w:rPr>
          <w:rFonts w:ascii="Amiri" w:hAnsi="Amiri" w:cs="Amiri"/>
          <w:position w:val="-24"/>
          <w:sz w:val="24"/>
          <w:szCs w:val="24"/>
        </w:rPr>
        <w:object w:dxaOrig="960" w:dyaOrig="620" w14:anchorId="7DD375DE">
          <v:shape id="_x0000_i1240" type="#_x0000_t75" style="width:48pt;height:30.75pt" o:ole="">
            <v:imagedata r:id="rId286" o:title=""/>
          </v:shape>
          <o:OLEObject Type="Embed" ProgID="Equation.DSMT4" ShapeID="_x0000_i1240" DrawAspect="Content" ObjectID="_1824144795" r:id="rId371"/>
        </w:object>
      </w:r>
      <w:r w:rsidRPr="000E659A">
        <w:rPr>
          <w:rFonts w:ascii="Amiri" w:hAnsi="Amiri" w:cs="Amiri"/>
          <w:sz w:val="24"/>
          <w:szCs w:val="24"/>
        </w:rPr>
        <w:br/>
      </w:r>
      <w:r w:rsidRPr="000E659A">
        <w:rPr>
          <w:rFonts w:ascii="Amiri" w:eastAsia="Calibri" w:hAnsi="Amiri" w:cs="Amiri"/>
          <w:sz w:val="24"/>
          <w:szCs w:val="24"/>
          <w:rtl/>
        </w:rPr>
        <w:t>ب</w:t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- أنشئ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المماس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miri"/>
            <w:sz w:val="24"/>
            <w:szCs w:val="24"/>
          </w:rPr>
          <m:t xml:space="preserve"> </m:t>
        </m:r>
      </m:oMath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ثم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345DAF99">
          <v:shape id="_x0000_i1241" type="#_x0000_t75" style="width:27pt;height:21.75pt" o:ole="">
            <v:imagedata r:id="rId245" o:title=""/>
          </v:shape>
          <o:OLEObject Type="Embed" ProgID="Equation.DSMT4" ShapeID="_x0000_i1241" DrawAspect="Content" ObjectID="_1824144796" r:id="rId372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.</w:t>
      </w:r>
    </w:p>
    <w:p w14:paraId="7B453114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</w:p>
    <w:p w14:paraId="2878CECB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 بكالوريا 2019 الموضوع الأول شعبة اداب</w:t>
      </w:r>
    </w:p>
    <w:p w14:paraId="3DA20568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</w:p>
    <w:p w14:paraId="69F98402" w14:textId="0A243B3E" w:rsidR="000E659A" w:rsidRPr="000E659A" w:rsidRDefault="000E659A" w:rsidP="000E659A">
      <w:pPr>
        <w:bidi/>
        <w:spacing w:after="0" w:line="240" w:lineRule="auto"/>
        <w:ind w:left="-428"/>
        <w:rPr>
          <w:rFonts w:ascii="Amiri" w:hAnsi="Amiri" w:cs="Amiri"/>
          <w:sz w:val="24"/>
          <w:szCs w:val="24"/>
          <w:rtl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لتكن الدالة </w:t>
      </w:r>
      <w:r w:rsidRPr="000E659A">
        <w:rPr>
          <w:rFonts w:ascii="Cambria" w:hAnsi="Cambria" w:cs="Cambria" w:hint="cs"/>
          <w:sz w:val="24"/>
          <w:szCs w:val="24"/>
          <w:rtl/>
        </w:rPr>
        <w:t>ƒ</w:t>
      </w:r>
      <w:r w:rsidRPr="000E659A">
        <w:rPr>
          <w:rFonts w:ascii="Amiri" w:hAnsi="Amiri" w:cs="Amiri"/>
          <w:sz w:val="24"/>
          <w:szCs w:val="24"/>
          <w:rtl/>
        </w:rPr>
        <w:t xml:space="preserve"> المعرفة على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-∞;-2</m:t>
            </m:r>
          </m:e>
        </m:d>
        <m:r>
          <m:rPr>
            <m:sty m:val="p"/>
          </m:rPr>
          <w:rPr>
            <w:rFonts w:ascii="Cambria Math" w:hAnsi="Cambria Math" w:cs="Amiri"/>
            <w:sz w:val="24"/>
            <w:szCs w:val="24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</w:rPr>
              <m:t>-2;+∞</m:t>
            </m:r>
          </m:e>
        </m:d>
      </m:oMath>
      <w:r w:rsidRPr="000E659A">
        <w:rPr>
          <w:rFonts w:ascii="Amiri" w:hAnsi="Amiri" w:cs="Amiri"/>
          <w:sz w:val="24"/>
          <w:szCs w:val="24"/>
          <w:rtl/>
        </w:rPr>
        <w:t xml:space="preserve"> بالعبارة: </w:t>
      </w:r>
      <m:oMath>
        <m:r>
          <w:rPr>
            <w:rFonts w:ascii="Cambria Math" w:eastAsiaTheme="minorEastAsia" w:hAnsi="Cambria Math" w:cs="Amir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miri"/>
            <w:sz w:val="24"/>
            <w:szCs w:val="24"/>
          </w:rPr>
          <m:t>=a-</m:t>
        </m:r>
        <m:f>
          <m:fPr>
            <m:ctrlPr>
              <w:rPr>
                <w:rFonts w:ascii="Cambria Math" w:eastAsiaTheme="minorEastAsia" w:hAnsi="Cambria Math" w:cs="Amir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mir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Amiri"/>
                <w:sz w:val="24"/>
                <w:szCs w:val="24"/>
              </w:rPr>
              <m:t>x+2</m:t>
            </m:r>
          </m:den>
        </m:f>
      </m:oMath>
      <w:r>
        <w:rPr>
          <w:rFonts w:ascii="Amiri" w:eastAsiaTheme="minorEastAsia" w:hAnsi="Amiri" w:cs="Amiri" w:hint="cs"/>
          <w:sz w:val="24"/>
          <w:szCs w:val="24"/>
          <w:rtl/>
        </w:rPr>
        <w:t xml:space="preserve">  ، 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حيث </w:t>
      </w:r>
      <w:r w:rsidRPr="000E659A">
        <w:rPr>
          <w:rFonts w:ascii="Amiri" w:eastAsiaTheme="minorEastAsia" w:hAnsi="Amiri" w:cs="Amiri"/>
          <w:sz w:val="24"/>
          <w:szCs w:val="24"/>
        </w:rPr>
        <w:t>a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عدد حقيقي.</w:t>
      </w:r>
    </w:p>
    <w:p w14:paraId="244A3983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sz w:val="24"/>
          <w:szCs w:val="24"/>
          <w:rtl/>
        </w:rPr>
      </w:pP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0926546E">
          <v:shape id="_x0000_i1242" type="#_x0000_t75" style="width:27pt;height:21.75pt" o:ole="">
            <v:imagedata r:id="rId245" o:title=""/>
          </v:shape>
          <o:OLEObject Type="Embed" ProgID="Equation.DSMT4" ShapeID="_x0000_i1242" DrawAspect="Content" ObjectID="_1824144797" r:id="rId373"/>
        </w:objec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تمثيل البياني ل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في معلم متعامد ومتجانس </w:t>
      </w:r>
      <w:r w:rsidRPr="000E659A">
        <w:rPr>
          <w:rFonts w:ascii="Amiri" w:hAnsi="Amiri" w:cs="Amiri"/>
          <w:position w:val="-18"/>
          <w:sz w:val="24"/>
          <w:szCs w:val="24"/>
        </w:rPr>
        <w:object w:dxaOrig="780" w:dyaOrig="480" w14:anchorId="1E81BD41">
          <v:shape id="_x0000_i1243" type="#_x0000_t75" style="width:39pt;height:24pt" o:ole="">
            <v:imagedata r:id="rId247" o:title=""/>
          </v:shape>
          <o:OLEObject Type="Embed" ProgID="Equation.DSMT4" ShapeID="_x0000_i1243" DrawAspect="Content" ObjectID="_1824144798" r:id="rId374"/>
        </w:objec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4E8D28EF" w14:textId="77777777" w:rsidR="000E659A" w:rsidRPr="000E659A" w:rsidRDefault="000E659A" w:rsidP="000E659A">
      <w:pPr>
        <w:pStyle w:val="Paragraphedeliste"/>
        <w:numPr>
          <w:ilvl w:val="0"/>
          <w:numId w:val="30"/>
        </w:numPr>
        <w:bidi/>
        <w:spacing w:after="0" w:line="240" w:lineRule="auto"/>
        <w:ind w:left="191" w:hanging="114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عين قيمة </w:t>
      </w:r>
      <w:r w:rsidRPr="000E659A">
        <w:rPr>
          <w:rFonts w:ascii="Amiri" w:hAnsi="Amiri" w:cs="Amiri"/>
          <w:sz w:val="24"/>
          <w:szCs w:val="24"/>
          <w:lang w:bidi="ar-DZ"/>
        </w:rPr>
        <w:t>a</w:t>
      </w:r>
      <w:r w:rsidRPr="000E659A">
        <w:rPr>
          <w:rFonts w:ascii="Amiri" w:hAnsi="Amiri" w:cs="Amiri"/>
          <w:sz w:val="24"/>
          <w:szCs w:val="24"/>
          <w:rtl/>
        </w:rPr>
        <w:t xml:space="preserve"> حتى يقطع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7246306A">
          <v:shape id="_x0000_i1244" type="#_x0000_t75" style="width:27pt;height:21.75pt" o:ole="">
            <v:imagedata r:id="rId245" o:title=""/>
          </v:shape>
          <o:OLEObject Type="Embed" ProgID="Equation.DSMT4" ShapeID="_x0000_i1244" DrawAspect="Content" ObjectID="_1824144799" r:id="rId375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حامل محور التراتيب في النقطة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ذات الترتيبة </w:t>
      </w:r>
      <w:r w:rsidRPr="000E659A">
        <w:rPr>
          <w:rFonts w:ascii="Amiri" w:hAnsi="Amiri" w:cs="Amiri"/>
          <w:position w:val="-24"/>
          <w:sz w:val="24"/>
          <w:szCs w:val="24"/>
        </w:rPr>
        <w:object w:dxaOrig="240" w:dyaOrig="620" w14:anchorId="09BC4F7E">
          <v:shape id="_x0000_i1245" type="#_x0000_t75" style="width:12pt;height:30.75pt" o:ole="">
            <v:imagedata r:id="rId292" o:title=""/>
          </v:shape>
          <o:OLEObject Type="Embed" ProgID="Equation.DSMT4" ShapeID="_x0000_i1245" DrawAspect="Content" ObjectID="_1824144800" r:id="rId376"/>
        </w:object>
      </w:r>
    </w:p>
    <w:p w14:paraId="18684A91" w14:textId="77777777" w:rsidR="000E659A" w:rsidRPr="000E659A" w:rsidRDefault="000E659A" w:rsidP="000E659A">
      <w:pPr>
        <w:pStyle w:val="Paragraphedeliste"/>
        <w:numPr>
          <w:ilvl w:val="0"/>
          <w:numId w:val="30"/>
        </w:numPr>
        <w:bidi/>
        <w:spacing w:after="0" w:line="240" w:lineRule="auto"/>
        <w:ind w:left="191" w:hanging="114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نضع  </w:t>
      </w:r>
      <w:r w:rsidRPr="000E659A">
        <w:rPr>
          <w:rFonts w:ascii="Amiri" w:hAnsi="Amiri" w:cs="Amiri"/>
          <w:position w:val="-6"/>
          <w:sz w:val="24"/>
          <w:szCs w:val="24"/>
        </w:rPr>
        <w:object w:dxaOrig="520" w:dyaOrig="279" w14:anchorId="1842475A">
          <v:shape id="_x0000_i1246" type="#_x0000_t75" style="width:26.25pt;height:14.25pt" o:ole="">
            <v:imagedata r:id="rId294" o:title=""/>
          </v:shape>
          <o:OLEObject Type="Embed" ProgID="Equation.DSMT4" ShapeID="_x0000_i1246" DrawAspect="Content" ObjectID="_1824144801" r:id="rId377"/>
        </w:object>
      </w:r>
    </w:p>
    <w:p w14:paraId="74016C2C" w14:textId="01BE1994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>أحسب النهايات عند أطراف مجموعة التعريف</w:t>
      </w:r>
      <w:r>
        <w:rPr>
          <w:rFonts w:ascii="Amiri" w:hAnsi="Amiri" w:cs="Amiri" w:hint="cs"/>
          <w:sz w:val="24"/>
          <w:szCs w:val="24"/>
          <w:rtl/>
          <w:lang w:bidi="ar-DZ"/>
        </w:rPr>
        <w:t xml:space="preserve"> ثم </w:t>
      </w:r>
      <w:r w:rsidRPr="000E659A">
        <w:rPr>
          <w:rFonts w:ascii="Amiri" w:hAnsi="Amiri" w:cs="Amiri" w:hint="cs"/>
          <w:sz w:val="24"/>
          <w:szCs w:val="24"/>
          <w:rtl/>
          <w:lang w:bidi="ar-DZ"/>
        </w:rPr>
        <w:t>فسر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نتائج المحصل عليها بيانيا.</w:t>
      </w:r>
    </w:p>
    <w:p w14:paraId="759FC978" w14:textId="3E4E89B5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360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درس اتجاه تغي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>
        <w:rPr>
          <w:rFonts w:ascii="Amiri" w:hAnsi="Amiri" w:cs="Amiri" w:hint="cs"/>
          <w:sz w:val="24"/>
          <w:szCs w:val="24"/>
          <w:rtl/>
          <w:lang w:bidi="ar-DZ"/>
        </w:rPr>
        <w:t xml:space="preserve"> </w:t>
      </w:r>
      <w:r w:rsidR="00E641D8">
        <w:rPr>
          <w:rFonts w:ascii="Amiri" w:hAnsi="Amiri" w:cs="Amiri" w:hint="cs"/>
          <w:sz w:val="24"/>
          <w:szCs w:val="24"/>
          <w:rtl/>
          <w:lang w:bidi="ar-DZ"/>
        </w:rPr>
        <w:t>و</w:t>
      </w:r>
      <w:r w:rsidR="00E641D8">
        <w:rPr>
          <w:rFonts w:ascii="Amiri" w:hAnsi="Amiri" w:cs="Amiri" w:hint="cs"/>
          <w:sz w:val="24"/>
          <w:szCs w:val="24"/>
          <w:rtl/>
        </w:rPr>
        <w:t>شكل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جدول تغيراتها.</w:t>
      </w:r>
    </w:p>
    <w:p w14:paraId="0E00F99B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عين إحداثيي </w:t>
      </w:r>
      <w:r w:rsidRPr="000E659A">
        <w:rPr>
          <w:rFonts w:ascii="Amiri" w:hAnsi="Amiri" w:cs="Amiri"/>
          <w:sz w:val="24"/>
          <w:szCs w:val="24"/>
          <w:lang w:bidi="ar-DZ"/>
        </w:rPr>
        <w:t>A</w:t>
      </w:r>
      <w:r w:rsidRPr="000E659A">
        <w:rPr>
          <w:rFonts w:ascii="Amiri" w:hAnsi="Amiri" w:cs="Amiri"/>
          <w:sz w:val="24"/>
          <w:szCs w:val="24"/>
          <w:rtl/>
        </w:rPr>
        <w:t xml:space="preserve"> نقطة تقاطع المستقيمين المقاربين، ثم بين أنها مركز تناظر ل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41B81279">
          <v:shape id="_x0000_i1247" type="#_x0000_t75" style="width:27pt;height:21.75pt" o:ole="">
            <v:imagedata r:id="rId245" o:title=""/>
          </v:shape>
          <o:OLEObject Type="Embed" ProgID="Equation.DSMT4" ShapeID="_x0000_i1247" DrawAspect="Content" ObjectID="_1824144802" r:id="rId378"/>
        </w:object>
      </w:r>
    </w:p>
    <w:p w14:paraId="56747045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اكتب معادلة لـ </w:t>
      </w:r>
      <m:oMath>
        <m:d>
          <m:dPr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</w:rPr>
              <m:t>∆</m:t>
            </m:r>
          </m:e>
        </m:d>
      </m:oMath>
      <w:r w:rsidRPr="000E659A">
        <w:rPr>
          <w:rFonts w:ascii="Amiri" w:hAnsi="Amiri" w:cs="Amiri"/>
          <w:sz w:val="24"/>
          <w:szCs w:val="24"/>
          <w:rtl/>
        </w:rPr>
        <w:t xml:space="preserve">مماس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4DA9906F">
          <v:shape id="_x0000_i1248" type="#_x0000_t75" style="width:27pt;height:21.75pt" o:ole="">
            <v:imagedata r:id="rId245" o:title=""/>
          </v:shape>
          <o:OLEObject Type="Embed" ProgID="Equation.DSMT4" ShapeID="_x0000_i1248" DrawAspect="Content" ObjectID="_1824144803" r:id="rId379"/>
        </w:object>
      </w:r>
      <w:r w:rsidRPr="000E659A">
        <w:rPr>
          <w:rFonts w:ascii="Amiri" w:hAnsi="Amiri" w:cs="Amiri"/>
          <w:sz w:val="24"/>
          <w:szCs w:val="24"/>
          <w:rtl/>
        </w:rPr>
        <w:t>عند النقطة ذات الفاصلة 0.</w:t>
      </w:r>
    </w:p>
    <w:p w14:paraId="4C03F36A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10"/>
          <w:sz w:val="24"/>
          <w:szCs w:val="24"/>
        </w:rPr>
        <w:object w:dxaOrig="639" w:dyaOrig="320" w14:anchorId="7D16E26A">
          <v:shape id="_x0000_i1249" type="#_x0000_t75" style="width:32.25pt;height:15.75pt" o:ole="">
            <v:imagedata r:id="rId298" o:title=""/>
          </v:shape>
          <o:OLEObject Type="Embed" ProgID="Equation.DSMT4" ShapeID="_x0000_i1249" DrawAspect="Content" ObjectID="_1824144804" r:id="rId380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ثم أرسم المستقيمين المقاربين والمماس </w:t>
      </w:r>
      <m:oMath>
        <m:d>
          <m:dPr>
            <m:ctrlPr>
              <w:rPr>
                <w:rFonts w:ascii="Cambria Math" w:hAnsi="Cambria Math" w:cs="Amir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ثم المنحنى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35" w14:anchorId="71F8F284">
          <v:shape id="_x0000_i1250" type="#_x0000_t75" style="width:27pt;height:21.75pt" o:ole="">
            <v:imagedata r:id="rId245" o:title=""/>
          </v:shape>
          <o:OLEObject Type="Embed" ProgID="Equation.DSMT4" ShapeID="_x0000_i1250" DrawAspect="Content" ObjectID="_1824144805" r:id="rId381"/>
        </w:object>
      </w:r>
      <w:r w:rsidRPr="000E659A">
        <w:rPr>
          <w:rFonts w:ascii="Amiri" w:hAnsi="Amiri" w:cs="Amiri"/>
          <w:sz w:val="24"/>
          <w:szCs w:val="24"/>
          <w:rtl/>
        </w:rPr>
        <w:t>.</w:t>
      </w:r>
    </w:p>
    <w:p w14:paraId="4E9DF602" w14:textId="77777777" w:rsidR="000E659A" w:rsidRPr="000E659A" w:rsidRDefault="000E659A" w:rsidP="000E659A">
      <w:pPr>
        <w:pStyle w:val="Paragraphedeliste"/>
        <w:numPr>
          <w:ilvl w:val="0"/>
          <w:numId w:val="35"/>
        </w:numPr>
        <w:bidi/>
        <w:spacing w:after="0" w:line="240" w:lineRule="auto"/>
        <w:ind w:left="489"/>
        <w:rPr>
          <w:rFonts w:ascii="Amiri" w:hAnsi="Amiri" w:cs="Amiri"/>
          <w:sz w:val="24"/>
          <w:szCs w:val="24"/>
          <w:rtl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حل بيانيا المتراجحة ذات المجهول الحقيقي </w:t>
      </w:r>
      <w:r w:rsidRPr="000E659A">
        <w:rPr>
          <w:rFonts w:ascii="Amiri" w:hAnsi="Amiri" w:cs="Amiri"/>
          <w:sz w:val="24"/>
          <w:szCs w:val="24"/>
          <w:lang w:bidi="ar-DZ"/>
        </w:rPr>
        <w:t>x</w:t>
      </w:r>
      <w:r w:rsidRPr="000E659A">
        <w:rPr>
          <w:rFonts w:ascii="Amiri" w:hAnsi="Amiri" w:cs="Amiri"/>
          <w:sz w:val="24"/>
          <w:szCs w:val="24"/>
          <w:rtl/>
        </w:rPr>
        <w:t xml:space="preserve"> التالية: </w:t>
      </w:r>
      <w:r w:rsidRPr="000E659A">
        <w:rPr>
          <w:rFonts w:ascii="Amiri" w:hAnsi="Amiri" w:cs="Amiri"/>
          <w:position w:val="-24"/>
          <w:sz w:val="24"/>
          <w:szCs w:val="24"/>
        </w:rPr>
        <w:object w:dxaOrig="880" w:dyaOrig="620" w14:anchorId="767CB573">
          <v:shape id="_x0000_i1251" type="#_x0000_t75" style="width:44.25pt;height:30.75pt" o:ole="">
            <v:imagedata r:id="rId301" o:title=""/>
          </v:shape>
          <o:OLEObject Type="Embed" ProgID="Equation.DSMT4" ShapeID="_x0000_i1251" DrawAspect="Content" ObjectID="_1824144806" r:id="rId382"/>
        </w:object>
      </w:r>
    </w:p>
    <w:p w14:paraId="1CF39607" w14:textId="77777777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</w:p>
    <w:p w14:paraId="47CF4237" w14:textId="77777777" w:rsidR="000E659A" w:rsidRPr="000E659A" w:rsidRDefault="000E659A" w:rsidP="000E659A">
      <w:pPr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باك 2022 الموضوع الأول شعبة تسيير:</w:t>
      </w:r>
    </w:p>
    <w:p w14:paraId="752C103E" w14:textId="77777777" w:rsidR="000E659A" w:rsidRPr="000E659A" w:rsidRDefault="000E659A" w:rsidP="000E659A">
      <w:pPr>
        <w:bidi/>
        <w:spacing w:after="0" w:line="240" w:lineRule="auto"/>
        <w:ind w:left="-569" w:right="-851"/>
        <w:rPr>
          <w:rFonts w:ascii="Amiri" w:eastAsiaTheme="minorEastAsia" w:hAnsi="Amiri" w:cs="Amiri"/>
          <w:sz w:val="24"/>
          <w:szCs w:val="24"/>
          <w:rtl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نعتب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-2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ـــــــــــــ:  </w:t>
      </w:r>
      <w:r w:rsidRPr="000E659A">
        <w:rPr>
          <w:rFonts w:ascii="Amiri" w:hAnsi="Amiri" w:cs="Amiri"/>
          <w:position w:val="-24"/>
          <w:sz w:val="24"/>
          <w:szCs w:val="24"/>
        </w:rPr>
        <w:object w:dxaOrig="1800" w:dyaOrig="660" w14:anchorId="2949F497">
          <v:shape id="_x0000_i1252" type="#_x0000_t75" style="width:89.25pt;height:33pt" o:ole="">
            <v:imagedata r:id="rId303" o:title=""/>
          </v:shape>
          <o:OLEObject Type="Embed" ProgID="Equation.DSMT4" ShapeID="_x0000_i1252" DrawAspect="Content" ObjectID="_1824144807" r:id="rId383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j</m:t>
                </m:r>
              </m:e>
            </m:acc>
          </m:e>
        </m:d>
      </m:oMath>
    </w:p>
    <w:p w14:paraId="367819AD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281" w:right="-851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حسب نهايات الدالة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f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عند أطراف مجموعة التعريف ثم فسر النتيجة بيانيا.</w:t>
      </w:r>
    </w:p>
    <w:p w14:paraId="387DE521" w14:textId="0CE8E23F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206" w:right="-709" w:hanging="206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ذا المعادلة </w:t>
      </w:r>
      <w:r w:rsidRPr="000E659A">
        <w:rPr>
          <w:rFonts w:ascii="Amiri" w:hAnsi="Amiri" w:cs="Amiri"/>
          <w:position w:val="-10"/>
          <w:sz w:val="24"/>
          <w:szCs w:val="24"/>
        </w:rPr>
        <w:object w:dxaOrig="859" w:dyaOrig="320" w14:anchorId="1539096B">
          <v:shape id="_x0000_i1253" type="#_x0000_t75" style="width:42.75pt;height:15.75pt" o:ole="">
            <v:imagedata r:id="rId305" o:title=""/>
          </v:shape>
          <o:OLEObject Type="Embed" ProgID="Equation.DSMT4" ShapeID="_x0000_i1253" DrawAspect="Content" ObjectID="_1824144808" r:id="rId384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أدرس وضعية 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.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</w:t>
      </w:r>
    </w:p>
    <w:p w14:paraId="50CBF050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ين أن النقطة  </w:t>
      </w:r>
      <w:r w:rsidRPr="000E659A">
        <w:rPr>
          <w:rFonts w:ascii="Amiri" w:hAnsi="Amiri" w:cs="Amiri"/>
          <w:position w:val="-10"/>
          <w:sz w:val="24"/>
          <w:szCs w:val="24"/>
        </w:rPr>
        <w:object w:dxaOrig="980" w:dyaOrig="320" w14:anchorId="482B0910">
          <v:shape id="_x0000_i1254" type="#_x0000_t75" style="width:48.75pt;height:15.75pt" o:ole="">
            <v:imagedata r:id="rId307" o:title=""/>
          </v:shape>
          <o:OLEObject Type="Embed" ProgID="Equation.DSMT4" ShapeID="_x0000_i1254" DrawAspect="Content" ObjectID="_1824144809" r:id="rId385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.</w:t>
      </w:r>
    </w:p>
    <w:p w14:paraId="3ACF1849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-بين أنه من اجل كل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x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-2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:   </w:t>
      </w:r>
      <w:r w:rsidRPr="000E659A">
        <w:rPr>
          <w:rFonts w:ascii="Amiri" w:hAnsi="Amiri" w:cs="Amiri"/>
          <w:position w:val="-36"/>
          <w:sz w:val="24"/>
          <w:szCs w:val="24"/>
        </w:rPr>
        <w:object w:dxaOrig="2060" w:dyaOrig="740" w14:anchorId="360797AF">
          <v:shape id="_x0000_i1255" type="#_x0000_t75" style="width:102.75pt;height:36.75pt" o:ole="">
            <v:imagedata r:id="rId309" o:title=""/>
          </v:shape>
          <o:OLEObject Type="Embed" ProgID="Equation.DSMT4" ShapeID="_x0000_i1255" DrawAspect="Content" ObjectID="_1824144810" r:id="rId386"/>
        </w:object>
      </w:r>
      <w:r w:rsidRPr="000E659A">
        <w:rPr>
          <w:rFonts w:ascii="Amiri" w:hAnsi="Amiri" w:cs="Amiri"/>
          <w:sz w:val="24"/>
          <w:szCs w:val="24"/>
          <w:rtl/>
        </w:rPr>
        <w:br/>
        <w:t xml:space="preserve">ب-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درس تغيرات الدالة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f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شكل جدول تغيراتها.</w:t>
      </w:r>
    </w:p>
    <w:p w14:paraId="35E37F96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عند النقطة ذات الفاصلة 0.</w:t>
      </w:r>
    </w:p>
    <w:p w14:paraId="3B2A8527" w14:textId="1AB18DF0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والمستقيمات المقاربة.</w:t>
      </w:r>
    </w:p>
    <w:p w14:paraId="69430FE4" w14:textId="77777777" w:rsidR="000E659A" w:rsidRPr="000E659A" w:rsidRDefault="000E659A" w:rsidP="000E659A">
      <w:pPr>
        <w:pStyle w:val="Paragraphedeliste"/>
        <w:numPr>
          <w:ilvl w:val="0"/>
          <w:numId w:val="36"/>
        </w:numPr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لتكن الدالة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g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-2,2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العبارة :    </w:t>
      </w:r>
      <w:r w:rsidRPr="000E659A">
        <w:rPr>
          <w:rFonts w:ascii="Amiri" w:hAnsi="Amiri" w:cs="Amiri"/>
          <w:position w:val="-32"/>
          <w:sz w:val="24"/>
          <w:szCs w:val="24"/>
        </w:rPr>
        <w:object w:dxaOrig="1880" w:dyaOrig="760" w14:anchorId="5C52EB7D">
          <v:shape id="_x0000_i1256" type="#_x0000_t75" style="width:93.75pt;height:38.25pt" o:ole="">
            <v:imagedata r:id="rId311" o:title=""/>
          </v:shape>
          <o:OLEObject Type="Embed" ProgID="Equation.DSMT4" ShapeID="_x0000_i1256" DrawAspect="Content" ObjectID="_1824144811" r:id="rId387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>.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br/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  أ- بين أن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g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دالة زوجية </w:t>
      </w:r>
    </w:p>
    <w:p w14:paraId="4CC59F27" w14:textId="77777777" w:rsidR="000E659A" w:rsidRPr="000E659A" w:rsidRDefault="000E659A" w:rsidP="000E659A">
      <w:pPr>
        <w:pStyle w:val="Paragraphedeliste"/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rtl/>
          <w:lang w:bidi="ar-DZ"/>
        </w:rPr>
      </w:pP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- تحقق أنه من أجل كل عدد حقيقي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x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من </w:t>
      </w:r>
      <w:r w:rsidRPr="000E659A">
        <w:rPr>
          <w:rFonts w:ascii="Amiri" w:hAnsi="Amiri" w:cs="Amiri"/>
          <w:position w:val="-14"/>
          <w:sz w:val="24"/>
          <w:szCs w:val="24"/>
        </w:rPr>
        <w:object w:dxaOrig="1740" w:dyaOrig="400" w14:anchorId="74210F38">
          <v:shape id="_x0000_i1257" type="#_x0000_t75" style="width:87pt;height:20.25pt" o:ole="">
            <v:imagedata r:id="rId313" o:title=""/>
          </v:shape>
          <o:OLEObject Type="Embed" ProgID="Equation.DSMT4" ShapeID="_x0000_i1257" DrawAspect="Content" ObjectID="_1824144812" r:id="rId388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، </w:t>
      </w:r>
      <w:r w:rsidRPr="000E659A">
        <w:rPr>
          <w:rFonts w:ascii="Amiri" w:hAnsi="Amiri" w:cs="Amiri"/>
          <w:position w:val="-10"/>
          <w:sz w:val="24"/>
          <w:szCs w:val="24"/>
        </w:rPr>
        <w:object w:dxaOrig="1219" w:dyaOrig="320" w14:anchorId="3351DE5E">
          <v:shape id="_x0000_i1258" type="#_x0000_t75" style="width:60.75pt;height:15.75pt" o:ole="">
            <v:imagedata r:id="rId315" o:title=""/>
          </v:shape>
          <o:OLEObject Type="Embed" ProgID="Equation.DSMT4" ShapeID="_x0000_i1258" DrawAspect="Content" ObjectID="_1824144813" r:id="rId389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br/>
        <w:t xml:space="preserve">   ج- اشرح كيف يمكن انشاء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20" w:dyaOrig="440" w14:anchorId="66CC7BE9">
          <v:shape id="_x0000_i1259" type="#_x0000_t75" style="width:26.25pt;height:21.75pt" o:ole="">
            <v:imagedata r:id="rId317" o:title=""/>
          </v:shape>
          <o:OLEObject Type="Embed" ProgID="Equation.DSMT4" ShapeID="_x0000_i1259" DrawAspect="Content" ObjectID="_1824144814" r:id="rId390"/>
        </w:objec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أرسمه في نفس المعلم.</w:t>
      </w:r>
    </w:p>
    <w:p w14:paraId="547788A3" w14:textId="77777777" w:rsidR="000E659A" w:rsidRPr="000E659A" w:rsidRDefault="000E659A" w:rsidP="000E659A">
      <w:pPr>
        <w:pStyle w:val="Paragraphedeliste"/>
        <w:bidi/>
        <w:spacing w:after="0" w:line="240" w:lineRule="auto"/>
        <w:ind w:left="360"/>
        <w:rPr>
          <w:rFonts w:ascii="Amiri" w:eastAsiaTheme="minorEastAsia" w:hAnsi="Amiri" w:cs="Amiri"/>
          <w:sz w:val="24"/>
          <w:szCs w:val="24"/>
          <w:lang w:bidi="ar-DZ"/>
        </w:rPr>
      </w:pPr>
    </w:p>
    <w:p w14:paraId="0B9044CD" w14:textId="1203DEF1" w:rsidR="000E659A" w:rsidRPr="000E659A" w:rsidRDefault="000E659A" w:rsidP="000E659A">
      <w:pPr>
        <w:bidi/>
        <w:spacing w:after="0" w:line="240" w:lineRule="auto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0E659A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باك 2022 الموضوع الثاني شعبة تسيير</w:t>
      </w:r>
    </w:p>
    <w:p w14:paraId="38AC29C4" w14:textId="58E901CA" w:rsidR="000E659A" w:rsidRPr="000E659A" w:rsidRDefault="000E659A" w:rsidP="000E659A">
      <w:pPr>
        <w:bidi/>
        <w:spacing w:after="0" w:line="240" w:lineRule="auto"/>
        <w:ind w:left="-711" w:right="-993"/>
        <w:rPr>
          <w:rFonts w:ascii="Amiri" w:eastAsiaTheme="minorEastAsia" w:hAnsi="Amiri" w:cs="Amiri"/>
          <w:sz w:val="24"/>
          <w:szCs w:val="24"/>
          <w:rtl/>
          <w:lang w:bidi="ar-DZ"/>
        </w:rPr>
      </w:pP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نعتبر الدالة </w:t>
      </w:r>
      <w:r w:rsidRPr="000E659A">
        <w:rPr>
          <w:rFonts w:ascii="Amiri" w:hAnsi="Amiri" w:cs="Amiri"/>
          <w:sz w:val="24"/>
          <w:szCs w:val="24"/>
          <w:lang w:bidi="ar-DZ"/>
        </w:rPr>
        <w:t>f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1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بـــــــــــــ:  </w:t>
      </w:r>
      <w:r w:rsidRPr="000E659A">
        <w:rPr>
          <w:rFonts w:ascii="Amiri" w:hAnsi="Amiri" w:cs="Amiri"/>
          <w:position w:val="-28"/>
          <w:sz w:val="24"/>
          <w:szCs w:val="24"/>
        </w:rPr>
        <w:object w:dxaOrig="2260" w:dyaOrig="660" w14:anchorId="4DBA8996">
          <v:shape id="_x0000_i1260" type="#_x0000_t75" style="width:111.75pt;height:33pt" o:ole="">
            <v:imagedata r:id="rId319" o:title=""/>
          </v:shape>
          <o:OLEObject Type="Embed" ProgID="Equation.DSMT4" ShapeID="_x0000_i1260" DrawAspect="Content" ObjectID="_1824144815" r:id="rId391"/>
        </w:objec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</w:t>
      </w: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،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j</m:t>
                </m:r>
              </m:e>
            </m:acc>
          </m:e>
        </m:d>
      </m:oMath>
    </w:p>
    <w:p w14:paraId="3FCB0E02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139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 xml:space="preserve">أ- 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083D2792">
          <v:shape id="_x0000_i1261" type="#_x0000_t75" style="width:48pt;height:21.75pt" o:ole="">
            <v:imagedata r:id="rId249" o:title=""/>
          </v:shape>
          <o:OLEObject Type="Embed" ProgID="Equation.DSMT4" ShapeID="_x0000_i1261" DrawAspect="Content" ObjectID="_1824144816" r:id="rId392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20"/>
          <w:sz w:val="24"/>
          <w:szCs w:val="24"/>
        </w:rPr>
        <w:object w:dxaOrig="960" w:dyaOrig="440" w14:anchorId="2D23CAFB">
          <v:shape id="_x0000_i1262" type="#_x0000_t75" style="width:48pt;height:21.75pt" o:ole="">
            <v:imagedata r:id="rId251" o:title=""/>
          </v:shape>
          <o:OLEObject Type="Embed" ProgID="Equation.DSMT4" ShapeID="_x0000_i1262" DrawAspect="Content" ObjectID="_1824144817" r:id="rId393"/>
        </w:object>
      </w:r>
      <w:r w:rsidRPr="000E659A">
        <w:rPr>
          <w:rFonts w:ascii="Ami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ب- أحسب </w:t>
      </w:r>
      <w:r w:rsidRPr="000E659A">
        <w:rPr>
          <w:rFonts w:ascii="Amiri" w:hAnsi="Amiri" w:cs="Amiri"/>
          <w:position w:val="-20"/>
          <w:sz w:val="24"/>
          <w:szCs w:val="24"/>
        </w:rPr>
        <w:object w:dxaOrig="880" w:dyaOrig="440" w14:anchorId="512EC8D6">
          <v:shape id="_x0000_i1263" type="#_x0000_t75" style="width:44.25pt;height:21.75pt" o:ole="">
            <v:imagedata r:id="rId323" o:title=""/>
          </v:shape>
          <o:OLEObject Type="Embed" ProgID="Equation.DSMT4" ShapeID="_x0000_i1263" DrawAspect="Content" ObjectID="_1824144818" r:id="rId394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فسر النتيجة بيانيا.</w:t>
      </w:r>
    </w:p>
    <w:p w14:paraId="6BE53957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474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أ-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بين أنه من اجل كل </w:t>
      </w:r>
      <w:r w:rsidRPr="000E659A">
        <w:rPr>
          <w:rFonts w:ascii="Amiri" w:eastAsiaTheme="minorEastAsia" w:hAnsi="Amiri" w:cs="Amiri"/>
          <w:sz w:val="24"/>
          <w:szCs w:val="24"/>
          <w:lang w:bidi="ar-DZ"/>
        </w:rPr>
        <w:t>x</w:t>
      </w:r>
      <w:r w:rsidRPr="000E659A">
        <w:rPr>
          <w:rFonts w:ascii="Amiri" w:eastAsiaTheme="minorEastAsia" w:hAnsi="Amiri" w:cs="Amiri"/>
          <w:sz w:val="24"/>
          <w:szCs w:val="24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R</m:t>
        </m:r>
        <m:r>
          <w:rPr>
            <w:rFonts w:ascii="Cambria Math" w:hAnsi="Cambria Math" w:cs="Amir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  <w:lang w:bidi="ar-DZ"/>
              </w:rPr>
              <m:t>1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:   </w:t>
      </w:r>
      <w:r w:rsidRPr="000E659A">
        <w:rPr>
          <w:rFonts w:ascii="Amiri" w:hAnsi="Amiri" w:cs="Amiri"/>
          <w:position w:val="-36"/>
          <w:sz w:val="24"/>
          <w:szCs w:val="24"/>
        </w:rPr>
        <w:object w:dxaOrig="2299" w:dyaOrig="780" w14:anchorId="0ADBA8CA">
          <v:shape id="_x0000_i1264" type="#_x0000_t75" style="width:114.75pt;height:39pt" o:ole="">
            <v:imagedata r:id="rId325" o:title=""/>
          </v:shape>
          <o:OLEObject Type="Embed" ProgID="Equation.DSMT4" ShapeID="_x0000_i1264" DrawAspect="Content" ObjectID="_1824144819" r:id="rId395"/>
        </w:object>
      </w:r>
      <w:r w:rsidRPr="000E659A">
        <w:rPr>
          <w:rFonts w:ascii="Amiri" w:hAnsi="Amiri" w:cs="Amiri"/>
          <w:sz w:val="24"/>
          <w:szCs w:val="24"/>
        </w:rPr>
        <w:br/>
      </w:r>
      <w:r w:rsidRPr="000E659A">
        <w:rPr>
          <w:rFonts w:ascii="Amiri" w:hAnsi="Amiri" w:cs="Amiri"/>
          <w:sz w:val="24"/>
          <w:szCs w:val="24"/>
          <w:rtl/>
        </w:rPr>
        <w:t xml:space="preserve">ب- بين أن </w:t>
      </w:r>
      <w:r w:rsidRPr="000E659A">
        <w:rPr>
          <w:rFonts w:ascii="Amiri" w:hAnsi="Amiri" w:cs="Amiri"/>
          <w:sz w:val="24"/>
          <w:szCs w:val="24"/>
        </w:rPr>
        <w:t>f</w:t>
      </w:r>
      <w:r w:rsidRPr="000E659A">
        <w:rPr>
          <w:rFonts w:ascii="Amiri" w:hAnsi="Amiri" w:cs="Amiri"/>
          <w:sz w:val="24"/>
          <w:szCs w:val="24"/>
          <w:rtl/>
        </w:rPr>
        <w:t xml:space="preserve"> متزايدة تماما على </w:t>
      </w:r>
      <w:r w:rsidRPr="000E659A">
        <w:rPr>
          <w:rFonts w:ascii="Amiri" w:hAnsi="Amiri" w:cs="Amiri"/>
          <w:position w:val="-14"/>
          <w:sz w:val="24"/>
          <w:szCs w:val="24"/>
        </w:rPr>
        <w:object w:dxaOrig="499" w:dyaOrig="400" w14:anchorId="27E70834">
          <v:shape id="_x0000_i1265" type="#_x0000_t75" style="width:24.75pt;height:20.25pt" o:ole="">
            <v:imagedata r:id="rId327" o:title=""/>
          </v:shape>
          <o:OLEObject Type="Embed" ProgID="Equation.DSMT4" ShapeID="_x0000_i1265" DrawAspect="Content" ObjectID="_1824144820" r:id="rId396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ومتناقصة تماما على كل من </w:t>
      </w:r>
      <w:r w:rsidRPr="000E659A">
        <w:rPr>
          <w:rFonts w:ascii="Amiri" w:hAnsi="Amiri" w:cs="Amiri"/>
          <w:position w:val="-14"/>
          <w:sz w:val="24"/>
          <w:szCs w:val="24"/>
        </w:rPr>
        <w:object w:dxaOrig="740" w:dyaOrig="400" w14:anchorId="65327CEB">
          <v:shape id="_x0000_i1266" type="#_x0000_t75" style="width:36.75pt;height:20.25pt" o:ole="">
            <v:imagedata r:id="rId329" o:title=""/>
          </v:shape>
          <o:OLEObject Type="Embed" ProgID="Equation.DSMT4" ShapeID="_x0000_i1266" DrawAspect="Content" ObjectID="_1824144821" r:id="rId397"/>
        </w:object>
      </w:r>
      <w:r w:rsidRPr="000E659A">
        <w:rPr>
          <w:rFonts w:ascii="Amiri" w:hAnsi="Amiri" w:cs="Amiri"/>
          <w:sz w:val="24"/>
          <w:szCs w:val="24"/>
        </w:rPr>
        <w:t> </w:t>
      </w:r>
      <w:r w:rsidRPr="000E659A">
        <w:rPr>
          <w:rFonts w:ascii="Amiri" w:hAnsi="Amiri" w:cs="Amiri"/>
          <w:sz w:val="24"/>
          <w:szCs w:val="24"/>
          <w:rtl/>
        </w:rPr>
        <w:t xml:space="preserve"> و </w:t>
      </w:r>
      <w:r w:rsidRPr="000E659A">
        <w:rPr>
          <w:rFonts w:ascii="Amiri" w:hAnsi="Amiri" w:cs="Amiri"/>
          <w:position w:val="-14"/>
          <w:sz w:val="24"/>
          <w:szCs w:val="24"/>
        </w:rPr>
        <w:object w:dxaOrig="700" w:dyaOrig="400" w14:anchorId="5CEF2EE4">
          <v:shape id="_x0000_i1267" type="#_x0000_t75" style="width:35.25pt;height:20.25pt" o:ole="">
            <v:imagedata r:id="rId331" o:title=""/>
          </v:shape>
          <o:OLEObject Type="Embed" ProgID="Equation.DSMT4" ShapeID="_x0000_i1267" DrawAspect="Content" ObjectID="_1824144822" r:id="rId398"/>
        </w:object>
      </w:r>
    </w:p>
    <w:p w14:paraId="53D5BDE8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474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</w:rPr>
        <w:t xml:space="preserve">أبين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يطلب تعيين معادلة له.</w:t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br/>
        <w:t xml:space="preserve">ب- أدرس وضعية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بالنسبة لــــــ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="Calibri" w:hAnsi="Amiri" w:cs="Amiri"/>
          <w:sz w:val="24"/>
          <w:szCs w:val="24"/>
          <w:lang w:bidi="ar-DZ"/>
        </w:rPr>
        <w:t xml:space="preserve"> </w:t>
      </w:r>
      <w:r w:rsidRPr="000E659A">
        <w:rPr>
          <w:rFonts w:ascii="Amiri" w:eastAsia="Calibri" w:hAnsi="Amiri" w:cs="Amiri"/>
          <w:sz w:val="24"/>
          <w:szCs w:val="24"/>
          <w:rtl/>
        </w:rPr>
        <w:t xml:space="preserve"> .</w:t>
      </w:r>
      <w:r w:rsidRPr="000E659A">
        <w:rPr>
          <w:rFonts w:ascii="Amiri" w:eastAsia="Calib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ج- بين ان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يقطع حامل محور الفواصل في نقطة وحيدة فاصلتها </w:t>
      </w:r>
      <w:r w:rsidRPr="000E659A">
        <w:rPr>
          <w:rFonts w:ascii="Amiri" w:hAnsi="Amiri" w:cs="Amiri"/>
          <w:position w:val="-6"/>
          <w:sz w:val="24"/>
          <w:szCs w:val="24"/>
        </w:rPr>
        <w:object w:dxaOrig="240" w:dyaOrig="220" w14:anchorId="5EE6D3C4">
          <v:shape id="_x0000_i1268" type="#_x0000_t75" style="width:12pt;height:11.25pt" o:ole="">
            <v:imagedata r:id="rId333" o:title=""/>
          </v:shape>
          <o:OLEObject Type="Embed" ProgID="Equation.DSMT4" ShapeID="_x0000_i1268" DrawAspect="Content" ObjectID="_1824144823" r:id="rId399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حيث </w:t>
      </w:r>
      <w:r w:rsidRPr="000E659A">
        <w:rPr>
          <w:rFonts w:ascii="Amiri" w:hAnsi="Amiri" w:cs="Amiri"/>
          <w:position w:val="-6"/>
          <w:sz w:val="24"/>
          <w:szCs w:val="24"/>
        </w:rPr>
        <w:object w:dxaOrig="1340" w:dyaOrig="279" w14:anchorId="5856F878">
          <v:shape id="_x0000_i1269" type="#_x0000_t75" style="width:66.75pt;height:14.25pt" o:ole="">
            <v:imagedata r:id="rId335" o:title=""/>
          </v:shape>
          <o:OLEObject Type="Embed" ProgID="Equation.DSMT4" ShapeID="_x0000_i1269" DrawAspect="Content" ObjectID="_1824144824" r:id="rId400"/>
        </w:object>
      </w:r>
    </w:p>
    <w:p w14:paraId="49E35E7F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474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hAnsi="Amiri" w:cs="Amiri"/>
          <w:sz w:val="24"/>
          <w:szCs w:val="24"/>
          <w:rtl/>
        </w:rPr>
        <w:t>أ</w:t>
      </w:r>
      <w:r w:rsidRPr="000E659A">
        <w:rPr>
          <w:rFonts w:ascii="Amiri" w:hAnsi="Amiri" w:cs="Amiri"/>
          <w:sz w:val="24"/>
          <w:szCs w:val="24"/>
          <w:rtl/>
          <w:lang w:bidi="ar-DZ"/>
        </w:rPr>
        <w:t xml:space="preserve">- </w:t>
      </w:r>
      <w:r w:rsidRPr="000E659A">
        <w:rPr>
          <w:rFonts w:ascii="Amiri" w:hAnsi="Amiri" w:cs="Amiri"/>
          <w:sz w:val="24"/>
          <w:szCs w:val="24"/>
          <w:rtl/>
        </w:rPr>
        <w:t xml:space="preserve">أكتب معادلة لــ </w:t>
      </w:r>
      <m:oMath>
        <m:d>
          <m:dPr>
            <m:ctrlPr>
              <w:rPr>
                <w:rFonts w:ascii="Cambria Math" w:hAnsi="Cambria Math" w:cs="Amir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miri"/>
                <w:sz w:val="24"/>
                <w:szCs w:val="24"/>
              </w:rPr>
              <m:t>T</m:t>
            </m:r>
          </m:e>
        </m:d>
      </m:oMath>
      <w:r w:rsidRPr="000E659A">
        <w:rPr>
          <w:rFonts w:ascii="Amiri" w:eastAsiaTheme="minorEastAsia" w:hAnsi="Amiri" w:cs="Amiri"/>
          <w:sz w:val="24"/>
          <w:szCs w:val="24"/>
        </w:rPr>
        <w:t xml:space="preserve"> </w:t>
      </w:r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مماس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40" w:dyaOrig="440" w14:anchorId="1B86ED83">
          <v:shape id="_x0000_i1270" type="#_x0000_t75" style="width:27pt;height:21.75pt" o:ole="">
            <v:imagedata r:id="rId245" o:title=""/>
          </v:shape>
          <o:OLEObject Type="Embed" ProgID="Equation.DSMT4" ShapeID="_x0000_i1270" DrawAspect="Content" ObjectID="_1824144825" r:id="rId401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في النقطة ذات الفاصلة </w:t>
      </w:r>
      <w:r w:rsidRPr="000E659A">
        <w:rPr>
          <w:rFonts w:ascii="Amiri" w:hAnsi="Amiri" w:cs="Amiri"/>
          <w:sz w:val="24"/>
          <w:szCs w:val="24"/>
        </w:rPr>
        <w:t>-1</w:t>
      </w:r>
      <w:r w:rsidRPr="000E659A">
        <w:rPr>
          <w:rFonts w:ascii="Amiri" w:hAnsi="Amiri" w:cs="Amiri"/>
          <w:sz w:val="24"/>
          <w:szCs w:val="24"/>
          <w:rtl/>
        </w:rPr>
        <w:t>.</w:t>
      </w:r>
      <w:r w:rsidRPr="000E659A">
        <w:rPr>
          <w:rFonts w:ascii="Amiri" w:hAnsi="Amiri" w:cs="Amiri"/>
          <w:sz w:val="24"/>
          <w:szCs w:val="24"/>
          <w:rtl/>
        </w:rPr>
        <w:br/>
      </w: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ب- أنشئ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∆</m:t>
            </m:r>
          </m:e>
        </m:d>
      </m:oMath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</w:p>
    <w:p w14:paraId="32AD1996" w14:textId="77777777" w:rsidR="000E659A" w:rsidRPr="000E659A" w:rsidRDefault="000E659A" w:rsidP="000E659A">
      <w:pPr>
        <w:pStyle w:val="Paragraphedeliste"/>
        <w:numPr>
          <w:ilvl w:val="0"/>
          <w:numId w:val="37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</w:rPr>
        <w:t>g</w:t>
      </w:r>
      <w:r w:rsidRPr="000E659A">
        <w:rPr>
          <w:rFonts w:ascii="Amiri" w:eastAsia="Calibri" w:hAnsi="Amiri" w:cs="Amiri"/>
          <w:sz w:val="24"/>
          <w:szCs w:val="24"/>
          <w:rtl/>
        </w:rPr>
        <w:t xml:space="preserve"> الدالة العددية المعرفة على </w:t>
      </w:r>
      <w:r w:rsidRPr="000E659A">
        <w:rPr>
          <w:rFonts w:ascii="Amiri" w:hAnsi="Amiri" w:cs="Amiri"/>
          <w:position w:val="-14"/>
          <w:sz w:val="24"/>
          <w:szCs w:val="24"/>
        </w:rPr>
        <w:object w:dxaOrig="700" w:dyaOrig="400" w14:anchorId="22526CDE">
          <v:shape id="_x0000_i1271" type="#_x0000_t75" style="width:35.25pt;height:20.25pt" o:ole="">
            <v:imagedata r:id="rId331" o:title=""/>
          </v:shape>
          <o:OLEObject Type="Embed" ProgID="Equation.DSMT4" ShapeID="_x0000_i1271" DrawAspect="Content" ObjectID="_1824144826" r:id="rId402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بـ: </w:t>
      </w:r>
      <w:r w:rsidRPr="000E659A">
        <w:rPr>
          <w:rFonts w:ascii="Amiri" w:hAnsi="Amiri" w:cs="Amiri"/>
          <w:position w:val="-14"/>
          <w:sz w:val="24"/>
          <w:szCs w:val="24"/>
        </w:rPr>
        <w:object w:dxaOrig="1300" w:dyaOrig="400" w14:anchorId="4F2755EB">
          <v:shape id="_x0000_i1272" type="#_x0000_t75" style="width:65.25pt;height:20.25pt" o:ole="">
            <v:imagedata r:id="rId339" o:title=""/>
          </v:shape>
          <o:OLEObject Type="Embed" ProgID="Equation.DSMT4" ShapeID="_x0000_i1272" DrawAspect="Content" ObjectID="_1824144827" r:id="rId403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،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20" w:dyaOrig="440" w14:anchorId="3317E6F9">
          <v:shape id="_x0000_i1273" type="#_x0000_t75" style="width:26.25pt;height:21.75pt" o:ole="">
            <v:imagedata r:id="rId341" o:title=""/>
          </v:shape>
          <o:OLEObject Type="Embed" ProgID="Equation.DSMT4" ShapeID="_x0000_i1273" DrawAspect="Content" ObjectID="_1824144828" r:id="rId404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تمثيلها البياني في المعلم السابق.</w:t>
      </w:r>
    </w:p>
    <w:p w14:paraId="35BB551A" w14:textId="77777777" w:rsidR="000E659A" w:rsidRPr="000E659A" w:rsidRDefault="000E659A" w:rsidP="000E659A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4"/>
          <w:szCs w:val="24"/>
          <w:lang w:bidi="ar-DZ"/>
        </w:rPr>
      </w:pPr>
      <w:r w:rsidRPr="000E659A">
        <w:rPr>
          <w:rFonts w:ascii="Amiri" w:eastAsia="Calibri" w:hAnsi="Amiri" w:cs="Amiri"/>
          <w:sz w:val="24"/>
          <w:szCs w:val="24"/>
          <w:rtl/>
          <w:lang w:bidi="ar-DZ"/>
        </w:rPr>
        <w:t xml:space="preserve">بين كيف يمكن إنشاء </w:t>
      </w:r>
      <w:r w:rsidRPr="000E659A">
        <w:rPr>
          <w:rFonts w:ascii="Amiri" w:hAnsi="Amiri" w:cs="Amiri"/>
          <w:position w:val="-16"/>
          <w:sz w:val="24"/>
          <w:szCs w:val="24"/>
        </w:rPr>
        <w:object w:dxaOrig="520" w:dyaOrig="440" w14:anchorId="3704A6B0">
          <v:shape id="_x0000_i1274" type="#_x0000_t75" style="width:26.25pt;height:21.75pt" o:ole="">
            <v:imagedata r:id="rId341" o:title=""/>
          </v:shape>
          <o:OLEObject Type="Embed" ProgID="Equation.DSMT4" ShapeID="_x0000_i1274" DrawAspect="Content" ObjectID="_1824144829" r:id="rId405"/>
        </w:object>
      </w:r>
      <w:r w:rsidRPr="000E659A">
        <w:rPr>
          <w:rFonts w:ascii="Amiri" w:hAnsi="Amiri" w:cs="Amiri"/>
          <w:sz w:val="24"/>
          <w:szCs w:val="24"/>
          <w:rtl/>
        </w:rPr>
        <w:t xml:space="preserve"> انطلاقا من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0E659A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ثم أنشئه.</w:t>
      </w:r>
    </w:p>
    <w:p w14:paraId="7BDD0BE5" w14:textId="77777777" w:rsidR="000E659A" w:rsidRPr="000E659A" w:rsidRDefault="000E659A" w:rsidP="000E659A">
      <w:pPr>
        <w:bidi/>
        <w:ind w:left="-995" w:right="-1134"/>
        <w:rPr>
          <w:rFonts w:cstheme="minorHAnsi"/>
          <w:sz w:val="28"/>
          <w:szCs w:val="28"/>
        </w:rPr>
      </w:pPr>
    </w:p>
    <w:sectPr w:rsidR="000E659A" w:rsidRPr="000E659A" w:rsidSect="00DA4F13">
      <w:headerReference w:type="default" r:id="rId406"/>
      <w:footerReference w:type="default" r:id="rId407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17C9B7" w14:textId="77777777" w:rsidR="006A020D" w:rsidRDefault="006A020D" w:rsidP="00DA4F13">
      <w:pPr>
        <w:spacing w:after="0" w:line="240" w:lineRule="auto"/>
      </w:pPr>
      <w:r>
        <w:separator/>
      </w:r>
    </w:p>
  </w:endnote>
  <w:endnote w:type="continuationSeparator" w:id="0">
    <w:p w14:paraId="38835FB1" w14:textId="77777777" w:rsidR="006A020D" w:rsidRDefault="006A020D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92366094"/>
      <w:docPartObj>
        <w:docPartGallery w:val="Page Numbers (Bottom of Page)"/>
        <w:docPartUnique/>
      </w:docPartObj>
    </w:sdtPr>
    <w:sdtContent>
      <w:p w14:paraId="493441B0" w14:textId="612A8260" w:rsidR="00AB178C" w:rsidRDefault="00AB178C">
        <w:pPr>
          <w:pStyle w:val="Pieddepage"/>
          <w:jc w:val="center"/>
        </w:pPr>
        <w:r w:rsidRPr="00AB178C">
          <w:rPr>
            <w:b/>
            <w:bCs/>
          </w:rPr>
          <w:fldChar w:fldCharType="begin"/>
        </w:r>
        <w:r w:rsidRPr="00AB178C">
          <w:rPr>
            <w:b/>
            <w:bCs/>
          </w:rPr>
          <w:instrText>PAGE   \* MERGEFORMAT</w:instrText>
        </w:r>
        <w:r w:rsidRPr="00AB178C">
          <w:rPr>
            <w:b/>
            <w:bCs/>
          </w:rPr>
          <w:fldChar w:fldCharType="separate"/>
        </w:r>
        <w:r w:rsidRPr="00AB178C">
          <w:rPr>
            <w:b/>
            <w:bCs/>
          </w:rPr>
          <w:t>2</w:t>
        </w:r>
        <w:r w:rsidRPr="00AB178C">
          <w:rPr>
            <w:b/>
            <w:bCs/>
          </w:rPr>
          <w:fldChar w:fldCharType="end"/>
        </w:r>
      </w:p>
    </w:sdtContent>
  </w:sdt>
  <w:p w14:paraId="77881941" w14:textId="77777777" w:rsidR="00AB178C" w:rsidRDefault="00AB178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DD6B57" w14:textId="77777777" w:rsidR="006A020D" w:rsidRDefault="006A020D" w:rsidP="00DA4F13">
      <w:pPr>
        <w:spacing w:after="0" w:line="240" w:lineRule="auto"/>
      </w:pPr>
      <w:r>
        <w:separator/>
      </w:r>
    </w:p>
  </w:footnote>
  <w:footnote w:type="continuationSeparator" w:id="0">
    <w:p w14:paraId="4B79FED0" w14:textId="77777777" w:rsidR="006A020D" w:rsidRDefault="006A020D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62B35FB3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47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6FFBDF1E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hyperlink r:id="rId1" w:history="1">
                            <w:r w:rsidR="009F63F5" w:rsidRPr="00657B8D">
                              <w:rPr>
                                <w:rStyle w:val="Lienhypertexte"/>
                                <w:b/>
                                <w:bCs/>
                              </w:rPr>
                              <w:t>mebarki.math32@gmail.com</w:t>
                            </w:r>
                          </w:hyperlink>
                          <w:r w:rsidR="009F63F5">
                            <w:rPr>
                              <w:rFonts w:hint="cs"/>
                              <w:b/>
                              <w:bCs/>
                              <w:rtl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48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6FFBDF1E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hyperlink r:id="rId2" w:history="1">
                      <w:r w:rsidR="009F63F5" w:rsidRPr="00657B8D">
                        <w:rPr>
                          <w:rStyle w:val="Lienhypertexte"/>
                          <w:b/>
                          <w:bCs/>
                        </w:rPr>
                        <w:t>mebarki.math32@gmail.com</w:t>
                      </w:r>
                    </w:hyperlink>
                    <w:r w:rsidR="009F63F5">
                      <w:rPr>
                        <w:rFonts w:hint="cs"/>
                        <w:b/>
                        <w:bCs/>
                        <w:rtl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 w:rsidR="008125A8">
      <w:rPr>
        <w:rFonts w:ascii="Amiri" w:hAnsi="Amiri" w:cs="Amiri" w:hint="cs"/>
        <w:b/>
        <w:bCs/>
        <w:sz w:val="28"/>
        <w:szCs w:val="28"/>
        <w:rtl/>
        <w:lang w:bidi="ar-DZ"/>
      </w:rPr>
      <w:t>2026</w:t>
    </w:r>
    <w:r w:rsidR="001D5D55">
      <w:rPr>
        <w:rFonts w:ascii="Amiri" w:hAnsi="Amiri" w:cs="Amiri"/>
        <w:b/>
        <w:bCs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8915D3"/>
    <w:multiLevelType w:val="hybridMultilevel"/>
    <w:tmpl w:val="EE7E1746"/>
    <w:lvl w:ilvl="0" w:tplc="A1FCAC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BF58DA"/>
    <w:multiLevelType w:val="hybridMultilevel"/>
    <w:tmpl w:val="23167C20"/>
    <w:lvl w:ilvl="0" w:tplc="4664D26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2C3238A7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13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722860"/>
    <w:multiLevelType w:val="hybridMultilevel"/>
    <w:tmpl w:val="F798085A"/>
    <w:lvl w:ilvl="0" w:tplc="15BAD190">
      <w:start w:val="6"/>
      <w:numFmt w:val="bullet"/>
      <w:lvlText w:val="-"/>
      <w:lvlJc w:val="left"/>
      <w:pPr>
        <w:ind w:left="1121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4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6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8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0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72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4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6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81" w:hanging="360"/>
      </w:pPr>
      <w:rPr>
        <w:rFonts w:ascii="Wingdings" w:hAnsi="Wingdings" w:hint="default"/>
      </w:rPr>
    </w:lvl>
  </w:abstractNum>
  <w:abstractNum w:abstractNumId="15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B28306C"/>
    <w:multiLevelType w:val="hybridMultilevel"/>
    <w:tmpl w:val="0ECCEAB0"/>
    <w:lvl w:ilvl="0" w:tplc="20888738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14C429A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9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A5305A"/>
    <w:multiLevelType w:val="hybridMultilevel"/>
    <w:tmpl w:val="9A8EA69A"/>
    <w:lvl w:ilvl="0" w:tplc="42B2FA28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1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5D3F37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4" w15:restartNumberingAfterBreak="0">
    <w:nsid w:val="53F05DCB"/>
    <w:multiLevelType w:val="hybridMultilevel"/>
    <w:tmpl w:val="3FB6A2DC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6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EA2C79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8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0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0D9081A"/>
    <w:multiLevelType w:val="hybridMultilevel"/>
    <w:tmpl w:val="3FB6A2DC"/>
    <w:lvl w:ilvl="0" w:tplc="5BA8A0D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3" w15:restartNumberingAfterBreak="0">
    <w:nsid w:val="7BA00682"/>
    <w:multiLevelType w:val="hybridMultilevel"/>
    <w:tmpl w:val="EE7E174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35" w15:restartNumberingAfterBreak="0">
    <w:nsid w:val="7D7F3E44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num w:numId="1" w16cid:durableId="237180145">
    <w:abstractNumId w:val="8"/>
  </w:num>
  <w:num w:numId="2" w16cid:durableId="584461586">
    <w:abstractNumId w:val="21"/>
  </w:num>
  <w:num w:numId="3" w16cid:durableId="1002857701">
    <w:abstractNumId w:val="22"/>
  </w:num>
  <w:num w:numId="4" w16cid:durableId="1283268148">
    <w:abstractNumId w:val="3"/>
  </w:num>
  <w:num w:numId="5" w16cid:durableId="733623680">
    <w:abstractNumId w:val="32"/>
  </w:num>
  <w:num w:numId="6" w16cid:durableId="595670283">
    <w:abstractNumId w:val="5"/>
  </w:num>
  <w:num w:numId="7" w16cid:durableId="1097561516">
    <w:abstractNumId w:val="9"/>
  </w:num>
  <w:num w:numId="8" w16cid:durableId="2084717201">
    <w:abstractNumId w:val="1"/>
  </w:num>
  <w:num w:numId="9" w16cid:durableId="1965457287">
    <w:abstractNumId w:val="6"/>
  </w:num>
  <w:num w:numId="10" w16cid:durableId="176357642">
    <w:abstractNumId w:val="13"/>
  </w:num>
  <w:num w:numId="11" w16cid:durableId="1266764765">
    <w:abstractNumId w:val="17"/>
  </w:num>
  <w:num w:numId="12" w16cid:durableId="1455758284">
    <w:abstractNumId w:val="11"/>
  </w:num>
  <w:num w:numId="13" w16cid:durableId="1180659470">
    <w:abstractNumId w:val="34"/>
  </w:num>
  <w:num w:numId="14" w16cid:durableId="1315254488">
    <w:abstractNumId w:val="26"/>
  </w:num>
  <w:num w:numId="15" w16cid:durableId="188689573">
    <w:abstractNumId w:val="0"/>
  </w:num>
  <w:num w:numId="16" w16cid:durableId="2078237877">
    <w:abstractNumId w:val="19"/>
  </w:num>
  <w:num w:numId="17" w16cid:durableId="1534416411">
    <w:abstractNumId w:val="25"/>
  </w:num>
  <w:num w:numId="18" w16cid:durableId="1004698760">
    <w:abstractNumId w:val="28"/>
  </w:num>
  <w:num w:numId="19" w16cid:durableId="436559025">
    <w:abstractNumId w:val="10"/>
  </w:num>
  <w:num w:numId="20" w16cid:durableId="1593974168">
    <w:abstractNumId w:val="4"/>
  </w:num>
  <w:num w:numId="21" w16cid:durableId="961691805">
    <w:abstractNumId w:val="30"/>
  </w:num>
  <w:num w:numId="22" w16cid:durableId="387808142">
    <w:abstractNumId w:val="15"/>
  </w:num>
  <w:num w:numId="23" w16cid:durableId="25759628">
    <w:abstractNumId w:val="29"/>
  </w:num>
  <w:num w:numId="24" w16cid:durableId="1252858201">
    <w:abstractNumId w:val="7"/>
  </w:num>
  <w:num w:numId="25" w16cid:durableId="1856965196">
    <w:abstractNumId w:val="18"/>
  </w:num>
  <w:num w:numId="26" w16cid:durableId="649285367">
    <w:abstractNumId w:val="31"/>
  </w:num>
  <w:num w:numId="27" w16cid:durableId="42542028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565262666">
    <w:abstractNumId w:val="27"/>
  </w:num>
  <w:num w:numId="29" w16cid:durableId="338578664">
    <w:abstractNumId w:val="14"/>
  </w:num>
  <w:num w:numId="30" w16cid:durableId="724568422">
    <w:abstractNumId w:val="16"/>
  </w:num>
  <w:num w:numId="31" w16cid:durableId="753016878">
    <w:abstractNumId w:val="2"/>
  </w:num>
  <w:num w:numId="32" w16cid:durableId="275716720">
    <w:abstractNumId w:val="24"/>
  </w:num>
  <w:num w:numId="33" w16cid:durableId="1617177675">
    <w:abstractNumId w:val="20"/>
  </w:num>
  <w:num w:numId="34" w16cid:durableId="682248390">
    <w:abstractNumId w:val="12"/>
  </w:num>
  <w:num w:numId="35" w16cid:durableId="1555005305">
    <w:abstractNumId w:val="33"/>
  </w:num>
  <w:num w:numId="36" w16cid:durableId="1351025336">
    <w:abstractNumId w:val="23"/>
  </w:num>
  <w:num w:numId="37" w16cid:durableId="1711800332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E659A"/>
    <w:rsid w:val="001101A3"/>
    <w:rsid w:val="001159FD"/>
    <w:rsid w:val="0012061E"/>
    <w:rsid w:val="00147652"/>
    <w:rsid w:val="001A1E8F"/>
    <w:rsid w:val="001D0AFA"/>
    <w:rsid w:val="001D5D55"/>
    <w:rsid w:val="002250DD"/>
    <w:rsid w:val="002915CE"/>
    <w:rsid w:val="002B26F4"/>
    <w:rsid w:val="002E4D8D"/>
    <w:rsid w:val="00305590"/>
    <w:rsid w:val="00347F55"/>
    <w:rsid w:val="003D5BFF"/>
    <w:rsid w:val="003F1B6C"/>
    <w:rsid w:val="0042346F"/>
    <w:rsid w:val="0042747E"/>
    <w:rsid w:val="004653BE"/>
    <w:rsid w:val="0046792D"/>
    <w:rsid w:val="004C2F53"/>
    <w:rsid w:val="00560BBD"/>
    <w:rsid w:val="00613249"/>
    <w:rsid w:val="00645C77"/>
    <w:rsid w:val="006858DB"/>
    <w:rsid w:val="006A020D"/>
    <w:rsid w:val="006F5DCB"/>
    <w:rsid w:val="0072668B"/>
    <w:rsid w:val="007277CA"/>
    <w:rsid w:val="00781AFB"/>
    <w:rsid w:val="00792B9B"/>
    <w:rsid w:val="008125A8"/>
    <w:rsid w:val="00812F94"/>
    <w:rsid w:val="008251D7"/>
    <w:rsid w:val="00834B18"/>
    <w:rsid w:val="00847BBD"/>
    <w:rsid w:val="00847C30"/>
    <w:rsid w:val="00873428"/>
    <w:rsid w:val="00876C9D"/>
    <w:rsid w:val="008F3252"/>
    <w:rsid w:val="0096214E"/>
    <w:rsid w:val="00981E9C"/>
    <w:rsid w:val="009B6422"/>
    <w:rsid w:val="009F63F5"/>
    <w:rsid w:val="00A704EB"/>
    <w:rsid w:val="00AB178C"/>
    <w:rsid w:val="00AC4AAE"/>
    <w:rsid w:val="00AC74A8"/>
    <w:rsid w:val="00B33F58"/>
    <w:rsid w:val="00BC1043"/>
    <w:rsid w:val="00BE6698"/>
    <w:rsid w:val="00C2649B"/>
    <w:rsid w:val="00C419C2"/>
    <w:rsid w:val="00C448DD"/>
    <w:rsid w:val="00C81718"/>
    <w:rsid w:val="00CA313E"/>
    <w:rsid w:val="00CA3C1E"/>
    <w:rsid w:val="00CA4226"/>
    <w:rsid w:val="00CA5119"/>
    <w:rsid w:val="00CC146F"/>
    <w:rsid w:val="00CE12E1"/>
    <w:rsid w:val="00D60CA1"/>
    <w:rsid w:val="00D87451"/>
    <w:rsid w:val="00D935F4"/>
    <w:rsid w:val="00DA2FFD"/>
    <w:rsid w:val="00DA4F13"/>
    <w:rsid w:val="00DB3EAD"/>
    <w:rsid w:val="00DB6768"/>
    <w:rsid w:val="00DE2ADE"/>
    <w:rsid w:val="00DF3C71"/>
    <w:rsid w:val="00E60A10"/>
    <w:rsid w:val="00E641D8"/>
    <w:rsid w:val="00EA6A8F"/>
    <w:rsid w:val="00EC70C0"/>
    <w:rsid w:val="00ED3865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781AFB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9F63F5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9F63F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7.bin"/><Relationship Id="rId366" Type="http://schemas.openxmlformats.org/officeDocument/2006/relationships/oleObject" Target="embeddings/oleObject211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2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46.wmf"/><Relationship Id="rId377" Type="http://schemas.openxmlformats.org/officeDocument/2006/relationships/oleObject" Target="embeddings/oleObject22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1.wmf"/><Relationship Id="rId216" Type="http://schemas.openxmlformats.org/officeDocument/2006/relationships/image" Target="media/image98.wmf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47.bin"/><Relationship Id="rId258" Type="http://schemas.openxmlformats.org/officeDocument/2006/relationships/oleObject" Target="embeddings/oleObject135.bin"/><Relationship Id="rId279" Type="http://schemas.openxmlformats.org/officeDocument/2006/relationships/image" Target="media/image124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6.bin"/><Relationship Id="rId325" Type="http://schemas.openxmlformats.org/officeDocument/2006/relationships/image" Target="media/image141.wmf"/><Relationship Id="rId346" Type="http://schemas.openxmlformats.org/officeDocument/2006/relationships/oleObject" Target="embeddings/oleObject191.bin"/><Relationship Id="rId367" Type="http://schemas.openxmlformats.org/officeDocument/2006/relationships/oleObject" Target="embeddings/oleObject212.bin"/><Relationship Id="rId388" Type="http://schemas.openxmlformats.org/officeDocument/2006/relationships/oleObject" Target="embeddings/oleObject233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9.bin"/><Relationship Id="rId315" Type="http://schemas.openxmlformats.org/officeDocument/2006/relationships/image" Target="media/image137.wmf"/><Relationship Id="rId336" Type="http://schemas.openxmlformats.org/officeDocument/2006/relationships/oleObject" Target="embeddings/oleObject183.bin"/><Relationship Id="rId357" Type="http://schemas.openxmlformats.org/officeDocument/2006/relationships/oleObject" Target="embeddings/oleObject20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2.bin"/><Relationship Id="rId378" Type="http://schemas.openxmlformats.org/officeDocument/2006/relationships/oleObject" Target="embeddings/oleObject223.bin"/><Relationship Id="rId399" Type="http://schemas.openxmlformats.org/officeDocument/2006/relationships/oleObject" Target="embeddings/oleObject244.bin"/><Relationship Id="rId403" Type="http://schemas.openxmlformats.org/officeDocument/2006/relationships/oleObject" Target="embeddings/oleObject24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2.bin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2.wmf"/><Relationship Id="rId326" Type="http://schemas.openxmlformats.org/officeDocument/2006/relationships/oleObject" Target="embeddings/oleObject178.bin"/><Relationship Id="rId347" Type="http://schemas.openxmlformats.org/officeDocument/2006/relationships/oleObject" Target="embeddings/oleObject192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6.bin"/><Relationship Id="rId368" Type="http://schemas.openxmlformats.org/officeDocument/2006/relationships/oleObject" Target="embeddings/oleObject213.bin"/><Relationship Id="rId389" Type="http://schemas.openxmlformats.org/officeDocument/2006/relationships/oleObject" Target="embeddings/oleObject234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3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50.bin"/><Relationship Id="rId316" Type="http://schemas.openxmlformats.org/officeDocument/2006/relationships/oleObject" Target="embeddings/oleObject172.bin"/><Relationship Id="rId337" Type="http://schemas.openxmlformats.org/officeDocument/2006/relationships/oleObject" Target="embeddings/oleObject18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5.wmf"/><Relationship Id="rId358" Type="http://schemas.openxmlformats.org/officeDocument/2006/relationships/oleObject" Target="embeddings/oleObject203.bin"/><Relationship Id="rId379" Type="http://schemas.openxmlformats.org/officeDocument/2006/relationships/oleObject" Target="embeddings/oleObject224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235.bin"/><Relationship Id="rId404" Type="http://schemas.openxmlformats.org/officeDocument/2006/relationships/oleObject" Target="embeddings/oleObject249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3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7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42.wmf"/><Relationship Id="rId348" Type="http://schemas.openxmlformats.org/officeDocument/2006/relationships/oleObject" Target="embeddings/oleObject193.bin"/><Relationship Id="rId369" Type="http://schemas.openxmlformats.org/officeDocument/2006/relationships/oleObject" Target="embeddings/oleObject214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25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7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1.bin"/><Relationship Id="rId317" Type="http://schemas.openxmlformats.org/officeDocument/2006/relationships/image" Target="media/image138.wmf"/><Relationship Id="rId338" Type="http://schemas.openxmlformats.org/officeDocument/2006/relationships/oleObject" Target="embeddings/oleObject185.bin"/><Relationship Id="rId359" Type="http://schemas.openxmlformats.org/officeDocument/2006/relationships/oleObject" Target="embeddings/oleObject204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215.bin"/><Relationship Id="rId391" Type="http://schemas.openxmlformats.org/officeDocument/2006/relationships/oleObject" Target="embeddings/oleObject236.bin"/><Relationship Id="rId405" Type="http://schemas.openxmlformats.org/officeDocument/2006/relationships/oleObject" Target="embeddings/oleObject250.bin"/><Relationship Id="rId230" Type="http://schemas.openxmlformats.org/officeDocument/2006/relationships/image" Target="media/image104.wmf"/><Relationship Id="rId251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3.wmf"/><Relationship Id="rId328" Type="http://schemas.openxmlformats.org/officeDocument/2006/relationships/oleObject" Target="embeddings/oleObject179.bin"/><Relationship Id="rId349" Type="http://schemas.openxmlformats.org/officeDocument/2006/relationships/oleObject" Target="embeddings/oleObject19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205.bin"/><Relationship Id="rId381" Type="http://schemas.openxmlformats.org/officeDocument/2006/relationships/oleObject" Target="embeddings/oleObject226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2.bin"/><Relationship Id="rId318" Type="http://schemas.openxmlformats.org/officeDocument/2006/relationships/oleObject" Target="embeddings/oleObject173.bin"/><Relationship Id="rId339" Type="http://schemas.openxmlformats.org/officeDocument/2006/relationships/image" Target="media/image14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95.bin"/><Relationship Id="rId371" Type="http://schemas.openxmlformats.org/officeDocument/2006/relationships/oleObject" Target="embeddings/oleObject216.bin"/><Relationship Id="rId406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3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2.wmf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8.bin"/><Relationship Id="rId329" Type="http://schemas.openxmlformats.org/officeDocument/2006/relationships/image" Target="media/image143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6.bin"/><Relationship Id="rId361" Type="http://schemas.openxmlformats.org/officeDocument/2006/relationships/oleObject" Target="embeddings/oleObject206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5.wmf"/><Relationship Id="rId319" Type="http://schemas.openxmlformats.org/officeDocument/2006/relationships/image" Target="media/image1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8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6.bin"/><Relationship Id="rId372" Type="http://schemas.openxmlformats.org/officeDocument/2006/relationships/oleObject" Target="embeddings/oleObject217.bin"/><Relationship Id="rId393" Type="http://schemas.openxmlformats.org/officeDocument/2006/relationships/oleObject" Target="embeddings/oleObject238.bin"/><Relationship Id="rId407" Type="http://schemas.openxmlformats.org/officeDocument/2006/relationships/footer" Target="footer1.xml"/><Relationship Id="rId211" Type="http://schemas.openxmlformats.org/officeDocument/2006/relationships/image" Target="media/image96.wmf"/><Relationship Id="rId232" Type="http://schemas.openxmlformats.org/officeDocument/2006/relationships/image" Target="media/image105.wmf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341" Type="http://schemas.openxmlformats.org/officeDocument/2006/relationships/image" Target="media/image148.wmf"/><Relationship Id="rId362" Type="http://schemas.openxmlformats.org/officeDocument/2006/relationships/oleObject" Target="embeddings/oleObject207.bin"/><Relationship Id="rId383" Type="http://schemas.openxmlformats.org/officeDocument/2006/relationships/oleObject" Target="embeddings/oleObject228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4.wmf"/><Relationship Id="rId331" Type="http://schemas.openxmlformats.org/officeDocument/2006/relationships/image" Target="media/image144.wmf"/><Relationship Id="rId352" Type="http://schemas.openxmlformats.org/officeDocument/2006/relationships/oleObject" Target="embeddings/oleObject197.bin"/><Relationship Id="rId373" Type="http://schemas.openxmlformats.org/officeDocument/2006/relationships/oleObject" Target="embeddings/oleObject218.bin"/><Relationship Id="rId394" Type="http://schemas.openxmlformats.org/officeDocument/2006/relationships/oleObject" Target="embeddings/oleObject239.bin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87.bin"/><Relationship Id="rId363" Type="http://schemas.openxmlformats.org/officeDocument/2006/relationships/oleObject" Target="embeddings/oleObject208.bin"/><Relationship Id="rId384" Type="http://schemas.openxmlformats.org/officeDocument/2006/relationships/oleObject" Target="embeddings/oleObject229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19.wmf"/><Relationship Id="rId286" Type="http://schemas.openxmlformats.org/officeDocument/2006/relationships/image" Target="media/image12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35.wmf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19.bin"/><Relationship Id="rId395" Type="http://schemas.openxmlformats.org/officeDocument/2006/relationships/oleObject" Target="embeddings/oleObject240.bin"/><Relationship Id="rId409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image" Target="media/image80.wmf"/><Relationship Id="rId301" Type="http://schemas.openxmlformats.org/officeDocument/2006/relationships/image" Target="media/image130.wmf"/><Relationship Id="rId322" Type="http://schemas.openxmlformats.org/officeDocument/2006/relationships/oleObject" Target="embeddings/oleObject176.bin"/><Relationship Id="rId343" Type="http://schemas.openxmlformats.org/officeDocument/2006/relationships/oleObject" Target="embeddings/oleObject188.bin"/><Relationship Id="rId364" Type="http://schemas.openxmlformats.org/officeDocument/2006/relationships/oleObject" Target="embeddings/oleObject20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3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4.bin"/><Relationship Id="rId30" Type="http://schemas.openxmlformats.org/officeDocument/2006/relationships/image" Target="media/image12.png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5.wmf"/><Relationship Id="rId354" Type="http://schemas.openxmlformats.org/officeDocument/2006/relationships/oleObject" Target="embeddings/oleObject19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20.bin"/><Relationship Id="rId396" Type="http://schemas.openxmlformats.org/officeDocument/2006/relationships/oleObject" Target="embeddings/oleObject241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image" Target="media/image123.wmf"/><Relationship Id="rId298" Type="http://schemas.openxmlformats.org/officeDocument/2006/relationships/image" Target="media/image129.wmf"/><Relationship Id="rId400" Type="http://schemas.openxmlformats.org/officeDocument/2006/relationships/oleObject" Target="embeddings/oleObject24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5.bin"/><Relationship Id="rId323" Type="http://schemas.openxmlformats.org/officeDocument/2006/relationships/image" Target="media/image140.wmf"/><Relationship Id="rId344" Type="http://schemas.openxmlformats.org/officeDocument/2006/relationships/oleObject" Target="embeddings/oleObject18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210.bin"/><Relationship Id="rId386" Type="http://schemas.openxmlformats.org/officeDocument/2006/relationships/oleObject" Target="embeddings/oleObject231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3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82.bin"/><Relationship Id="rId355" Type="http://schemas.openxmlformats.org/officeDocument/2006/relationships/oleObject" Target="embeddings/oleObject200.bin"/><Relationship Id="rId376" Type="http://schemas.openxmlformats.org/officeDocument/2006/relationships/oleObject" Target="embeddings/oleObject221.bin"/><Relationship Id="rId397" Type="http://schemas.openxmlformats.org/officeDocument/2006/relationships/oleObject" Target="embeddings/oleObject242.bin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46.bin"/><Relationship Id="rId303" Type="http://schemas.openxmlformats.org/officeDocument/2006/relationships/image" Target="media/image1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32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image" Target="media/image112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201.bin"/><Relationship Id="rId398" Type="http://schemas.openxmlformats.org/officeDocument/2006/relationships/oleObject" Target="embeddings/oleObject24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mebarki.math32@gmail.com" TargetMode="External"/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B248BF-4C6A-4675-AA8D-C4766CFC23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0</TotalTime>
  <Pages>1</Pages>
  <Words>2479</Words>
  <Characters>13637</Characters>
  <Application>Microsoft Office Word</Application>
  <DocSecurity>0</DocSecurity>
  <Lines>113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6</cp:revision>
  <cp:lastPrinted>2025-11-08T20:55:00Z</cp:lastPrinted>
  <dcterms:created xsi:type="dcterms:W3CDTF">2024-11-17T18:24:00Z</dcterms:created>
  <dcterms:modified xsi:type="dcterms:W3CDTF">2025-11-08T20:55:00Z</dcterms:modified>
</cp:coreProperties>
</file>